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355395A" w14:textId="77777777" w:rsidR="00532178" w:rsidRDefault="00322338">
      <w:pPr>
        <w:keepNext/>
        <w:keepLines/>
        <w:spacing w:line="360" w:lineRule="auto"/>
        <w:jc w:val="center"/>
        <w:outlineLvl w:val="0"/>
        <w:rPr>
          <w:rFonts w:ascii="黑体" w:eastAsia="黑体" w:hAnsi="黑体" w:cs="黑体"/>
          <w:b/>
          <w:kern w:val="44"/>
          <w:sz w:val="32"/>
          <w:szCs w:val="32"/>
        </w:rPr>
      </w:pPr>
      <w:r>
        <w:rPr>
          <w:rFonts w:ascii="黑体" w:eastAsia="黑体" w:hAnsi="黑体" w:cs="黑体" w:hint="eastAsia"/>
          <w:b/>
          <w:kern w:val="44"/>
          <w:sz w:val="32"/>
          <w:szCs w:val="32"/>
        </w:rPr>
        <w:t>第10讲  蝴蝶模型</w:t>
      </w:r>
    </w:p>
    <w:p w14:paraId="378605B1" w14:textId="77777777" w:rsidR="00532178" w:rsidRDefault="00322338">
      <w:pPr>
        <w:spacing w:line="360" w:lineRule="auto"/>
        <w:rPr>
          <w:rFonts w:ascii="黑体" w:eastAsia="黑体" w:hAnsi="黑体" w:cs="黑体"/>
          <w:b/>
          <w:bCs/>
          <w:sz w:val="24"/>
          <w:szCs w:val="32"/>
        </w:rPr>
      </w:pPr>
      <w:r>
        <w:rPr>
          <w:rFonts w:ascii="黑体" w:eastAsia="黑体" w:hAnsi="黑体" w:cs="黑体" w:hint="eastAsia"/>
          <w:b/>
          <w:bCs/>
          <w:noProof/>
          <w:sz w:val="24"/>
          <w:szCs w:val="32"/>
        </w:rPr>
        <w:drawing>
          <wp:anchor distT="0" distB="0" distL="114300" distR="114300" simplePos="0" relativeHeight="251658240" behindDoc="0" locked="0" layoutInCell="1" allowOverlap="1" wp14:anchorId="31FCED91" wp14:editId="4F3293BD">
            <wp:simplePos x="0" y="0"/>
            <wp:positionH relativeFrom="column">
              <wp:posOffset>857885</wp:posOffset>
            </wp:positionH>
            <wp:positionV relativeFrom="paragraph">
              <wp:posOffset>105410</wp:posOffset>
            </wp:positionV>
            <wp:extent cx="4029075" cy="76200"/>
            <wp:effectExtent l="0" t="0" r="9525" b="0"/>
            <wp:wrapNone/>
            <wp:docPr id="21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" descr="练习题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24"/>
          <w:szCs w:val="32"/>
        </w:rPr>
        <w:t>【学习目标】</w:t>
      </w:r>
    </w:p>
    <w:p w14:paraId="2B952288" w14:textId="77777777" w:rsidR="00532178" w:rsidRDefault="00322338">
      <w:pPr>
        <w:spacing w:line="360" w:lineRule="auto"/>
        <w:rPr>
          <w:rFonts w:ascii="宋体" w:hAnsi="宋体" w:cs="宋体"/>
          <w:sz w:val="24"/>
          <w:szCs w:val="32"/>
        </w:rPr>
      </w:pPr>
      <w:r>
        <w:rPr>
          <w:rFonts w:ascii="宋体" w:hAnsi="宋体" w:cs="宋体" w:hint="eastAsia"/>
          <w:sz w:val="24"/>
          <w:szCs w:val="32"/>
        </w:rPr>
        <w:t>1、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掌握梯形蝴蝶模型中各三角形及边的关系</w:t>
      </w:r>
      <w:r>
        <w:rPr>
          <w:rFonts w:ascii="宋体" w:hAnsi="宋体" w:cs="宋体" w:hint="eastAsia"/>
          <w:sz w:val="24"/>
          <w:szCs w:val="32"/>
        </w:rPr>
        <w:t>；</w:t>
      </w:r>
    </w:p>
    <w:p w14:paraId="135A7CF9" w14:textId="77777777" w:rsidR="00532178" w:rsidRDefault="00322338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sz w:val="24"/>
          <w:szCs w:val="32"/>
        </w:rPr>
        <w:t>2、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掌握任意蝴蝶模型中各三角形及边的关系。</w:t>
      </w:r>
    </w:p>
    <w:p w14:paraId="11790D77" w14:textId="77777777" w:rsidR="00532178" w:rsidRDefault="00322338">
      <w:pPr>
        <w:spacing w:line="360" w:lineRule="auto"/>
        <w:rPr>
          <w:rFonts w:ascii="黑体" w:eastAsia="黑体" w:hAnsi="黑体" w:cs="黑体"/>
          <w:b/>
          <w:bCs/>
          <w:sz w:val="24"/>
          <w:szCs w:val="32"/>
        </w:rPr>
      </w:pPr>
      <w:r>
        <w:rPr>
          <w:rFonts w:ascii="黑体" w:eastAsia="黑体" w:hAnsi="黑体" w:cs="黑体" w:hint="eastAsia"/>
          <w:b/>
          <w:bCs/>
          <w:noProof/>
          <w:sz w:val="24"/>
          <w:szCs w:val="32"/>
        </w:rPr>
        <w:drawing>
          <wp:anchor distT="0" distB="0" distL="114300" distR="114300" simplePos="0" relativeHeight="251659264" behindDoc="0" locked="0" layoutInCell="1" allowOverlap="1" wp14:anchorId="625A9F1C" wp14:editId="4996F320">
            <wp:simplePos x="0" y="0"/>
            <wp:positionH relativeFrom="column">
              <wp:posOffset>857885</wp:posOffset>
            </wp:positionH>
            <wp:positionV relativeFrom="paragraph">
              <wp:posOffset>105410</wp:posOffset>
            </wp:positionV>
            <wp:extent cx="4029075" cy="76200"/>
            <wp:effectExtent l="0" t="0" r="9525" b="0"/>
            <wp:wrapNone/>
            <wp:docPr id="15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 descr="练习题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24"/>
          <w:szCs w:val="32"/>
        </w:rPr>
        <w:t>【知识梳理】</w:t>
      </w:r>
    </w:p>
    <w:p w14:paraId="6C0639C3" w14:textId="798BE123" w:rsidR="00532178" w:rsidRDefault="00322338">
      <w:pPr>
        <w:spacing w:line="360" w:lineRule="auto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EF9F96D" wp14:editId="16E2AC88">
            <wp:simplePos x="0" y="0"/>
            <wp:positionH relativeFrom="column">
              <wp:posOffset>3412490</wp:posOffset>
            </wp:positionH>
            <wp:positionV relativeFrom="paragraph">
              <wp:posOffset>239395</wp:posOffset>
            </wp:positionV>
            <wp:extent cx="1772285" cy="1407160"/>
            <wp:effectExtent l="0" t="0" r="0" b="0"/>
            <wp:wrapNone/>
            <wp:docPr id="16" name="未知 1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1" name="组合 0"/>
                    <a:cNvGrpSpPr/>
                  </a:nvGrpSpPr>
                  <a:grpSpPr>
                    <a:xfrm>
                      <a:off x="0" y="0"/>
                      <a:ext cx="3929063" cy="3430588"/>
                      <a:chOff x="1441450" y="3117850"/>
                      <a:chExt cx="3929063" cy="3430588"/>
                    </a:xfrm>
                  </a:grpSpPr>
                  <a:grpSp>
                    <a:nvGrpSpPr>
                      <a:cNvPr id="85000" name="Group 8"/>
                      <a:cNvGrpSpPr>
                        <a:grpSpLocks noChangeAspect="1"/>
                      </a:cNvGrpSpPr>
                    </a:nvGrpSpPr>
                    <a:grpSpPr bwMode="auto">
                      <a:xfrm>
                        <a:off x="1441450" y="3117850"/>
                        <a:ext cx="3929063" cy="3430588"/>
                        <a:chOff x="908" y="1964"/>
                        <a:chExt cx="2475" cy="2161"/>
                      </a:xfrm>
                    </a:grpSpPr>
                    <a:sp>
                      <a:nvSpPr>
                        <a:cNvPr id="84999" name="AutoShape 7"/>
                        <a:cNvSpPr>
                          <a:spLocks noChangeAspect="1" noChangeArrowheads="1" noTextEdit="1"/>
                        </a:cNvSpPr>
                      </a:nvSpPr>
                      <a:spPr bwMode="auto">
                        <a:xfrm>
                          <a:off x="908" y="1964"/>
                          <a:ext cx="2475" cy="21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85001" name="Line 9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1203" y="3853"/>
                          <a:ext cx="1876" cy="1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85002" name="Line 1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449" y="2254"/>
                          <a:ext cx="630" cy="1599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85003" name="Line 11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1203" y="2817"/>
                          <a:ext cx="192" cy="1036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85004" name="Line 12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1395" y="2254"/>
                          <a:ext cx="1054" cy="563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85005" name="Line 13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1395" y="2817"/>
                          <a:ext cx="1684" cy="1036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85006" name="Line 14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1203" y="2254"/>
                          <a:ext cx="1246" cy="1599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10" name="Group 19"/>
                        <a:cNvGrpSpPr/>
                      </a:nvGrpSpPr>
                      <a:grpSpPr bwMode="auto">
                        <a:xfrm>
                          <a:off x="2305" y="2881"/>
                          <a:ext cx="256" cy="309"/>
                          <a:chOff x="2305" y="2881"/>
                          <a:chExt cx="256" cy="309"/>
                        </a:xfrm>
                      </a:grpSpPr>
                      <a:sp>
                        <a:nvSpPr>
                          <a:cNvPr id="85007" name="Rectangle 1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305" y="2881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08" name="Rectangle 16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305" y="2881"/>
                            <a:ext cx="183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S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09" name="Rectangle 17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425" y="2972"/>
                            <a:ext cx="136" cy="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10" name="Rectangle 1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425" y="2972"/>
                            <a:ext cx="104" cy="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4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1" name="Group 24"/>
                        <a:cNvGrpSpPr/>
                      </a:nvGrpSpPr>
                      <a:grpSpPr bwMode="auto">
                        <a:xfrm>
                          <a:off x="1890" y="3462"/>
                          <a:ext cx="256" cy="309"/>
                          <a:chOff x="1890" y="3462"/>
                          <a:chExt cx="256" cy="309"/>
                        </a:xfrm>
                      </a:grpSpPr>
                      <a:sp>
                        <a:nvSpPr>
                          <a:cNvPr id="85012" name="Rectangle 20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890" y="3462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13" name="Rectangle 21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890" y="3462"/>
                            <a:ext cx="183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S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14" name="Rectangle 2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010" y="3553"/>
                            <a:ext cx="136" cy="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15" name="Rectangle 23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010" y="3553"/>
                            <a:ext cx="104" cy="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3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2" name="Group 29"/>
                        <a:cNvGrpSpPr/>
                      </a:nvGrpSpPr>
                      <a:grpSpPr bwMode="auto">
                        <a:xfrm>
                          <a:off x="1443" y="2999"/>
                          <a:ext cx="256" cy="309"/>
                          <a:chOff x="1443" y="2999"/>
                          <a:chExt cx="256" cy="309"/>
                        </a:xfrm>
                      </a:grpSpPr>
                      <a:sp>
                        <a:nvSpPr>
                          <a:cNvPr id="85017" name="Rectangle 2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443" y="2999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18" name="Rectangle 26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443" y="2999"/>
                            <a:ext cx="183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S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19" name="Rectangle 27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563" y="3090"/>
                            <a:ext cx="136" cy="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20" name="Rectangle 2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563" y="3090"/>
                            <a:ext cx="104" cy="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2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3" name="Group 34"/>
                        <a:cNvGrpSpPr/>
                      </a:nvGrpSpPr>
                      <a:grpSpPr bwMode="auto">
                        <a:xfrm>
                          <a:off x="1682" y="2699"/>
                          <a:ext cx="256" cy="309"/>
                          <a:chOff x="1682" y="2699"/>
                          <a:chExt cx="256" cy="309"/>
                        </a:xfrm>
                      </a:grpSpPr>
                      <a:sp>
                        <a:nvSpPr>
                          <a:cNvPr id="85022" name="Rectangle 30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682" y="2699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23" name="Rectangle 31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682" y="2699"/>
                            <a:ext cx="183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S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24" name="Rectangle 3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802" y="2790"/>
                            <a:ext cx="136" cy="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25" name="Rectangle 33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802" y="2790"/>
                            <a:ext cx="104" cy="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1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4" name="Group 37"/>
                        <a:cNvGrpSpPr/>
                      </a:nvGrpSpPr>
                      <a:grpSpPr bwMode="auto">
                        <a:xfrm>
                          <a:off x="1746" y="3126"/>
                          <a:ext cx="231" cy="309"/>
                          <a:chOff x="1746" y="3126"/>
                          <a:chExt cx="231" cy="309"/>
                        </a:xfrm>
                      </a:grpSpPr>
                      <a:sp>
                        <a:nvSpPr>
                          <a:cNvPr id="85027" name="Rectangle 3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746" y="3126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28" name="Rectangle 36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746" y="3126"/>
                            <a:ext cx="223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O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5" name="Group 40"/>
                        <a:cNvGrpSpPr/>
                      </a:nvGrpSpPr>
                      <a:grpSpPr bwMode="auto">
                        <a:xfrm>
                          <a:off x="2497" y="2073"/>
                          <a:ext cx="231" cy="309"/>
                          <a:chOff x="2497" y="2073"/>
                          <a:chExt cx="231" cy="309"/>
                        </a:xfrm>
                      </a:grpSpPr>
                      <a:sp>
                        <a:nvSpPr>
                          <a:cNvPr id="85030" name="Rectangle 3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497" y="2073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31" name="Rectangle 39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497" y="2073"/>
                            <a:ext cx="223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D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6" name="Group 43"/>
                        <a:cNvGrpSpPr/>
                      </a:nvGrpSpPr>
                      <a:grpSpPr bwMode="auto">
                        <a:xfrm>
                          <a:off x="3119" y="3771"/>
                          <a:ext cx="231" cy="309"/>
                          <a:chOff x="3119" y="3771"/>
                          <a:chExt cx="231" cy="309"/>
                        </a:xfrm>
                      </a:grpSpPr>
                      <a:sp>
                        <a:nvSpPr>
                          <a:cNvPr id="85033" name="Rectangle 41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3119" y="3771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34" name="Rectangle 4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3119" y="3771"/>
                            <a:ext cx="215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C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7" name="Group 46"/>
                        <a:cNvGrpSpPr/>
                      </a:nvGrpSpPr>
                      <a:grpSpPr bwMode="auto">
                        <a:xfrm>
                          <a:off x="1020" y="3771"/>
                          <a:ext cx="231" cy="309"/>
                          <a:chOff x="1020" y="3771"/>
                          <a:chExt cx="231" cy="309"/>
                        </a:xfrm>
                      </a:grpSpPr>
                      <a:sp>
                        <a:nvSpPr>
                          <a:cNvPr id="85036" name="Rectangle 44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020" y="3771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37" name="Rectangle 4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020" y="3771"/>
                            <a:ext cx="199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B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8" name="Group 49"/>
                        <a:cNvGrpSpPr/>
                      </a:nvGrpSpPr>
                      <a:grpSpPr bwMode="auto">
                        <a:xfrm>
                          <a:off x="1227" y="2654"/>
                          <a:ext cx="231" cy="309"/>
                          <a:chOff x="1227" y="2654"/>
                          <a:chExt cx="231" cy="309"/>
                        </a:xfrm>
                      </a:grpSpPr>
                      <a:sp>
                        <a:nvSpPr>
                          <a:cNvPr id="85039" name="Rectangle 47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227" y="2654"/>
                            <a:ext cx="231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5040" name="Rectangle 4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227" y="2654"/>
                            <a:ext cx="199" cy="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27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A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</a:grpSp>
                </lc:lockedCanvas>
              </a:graphicData>
            </a:graphic>
          </wp:anchor>
        </w:drawing>
      </w:r>
      <w:r>
        <w:rPr>
          <w:rFonts w:ascii="宋体" w:hAnsi="宋体" w:cs="宋体" w:hint="eastAsia"/>
          <w:color w:val="000000"/>
          <w:sz w:val="24"/>
          <w:szCs w:val="24"/>
        </w:rPr>
        <w:t>1、</w:t>
      </w:r>
      <w:r>
        <w:rPr>
          <w:rFonts w:ascii="宋体" w:hAnsi="宋体" w:cs="宋体" w:hint="eastAsia"/>
          <w:sz w:val="24"/>
          <w:szCs w:val="24"/>
        </w:rPr>
        <w:t xml:space="preserve">梯形蝴蝶：                                </w:t>
      </w:r>
      <w:r>
        <w:rPr>
          <w:rFonts w:ascii="宋体" w:hAnsi="宋体" w:cs="宋体" w:hint="eastAsia"/>
          <w:color w:val="000000"/>
          <w:sz w:val="24"/>
          <w:szCs w:val="24"/>
        </w:rPr>
        <w:t>2、任意四边形：</w:t>
      </w:r>
    </w:p>
    <w:p w14:paraId="45E2DC22" w14:textId="77777777" w:rsidR="00532178" w:rsidRDefault="00322338">
      <w:pPr>
        <w:spacing w:line="360" w:lineRule="auto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 w:hint="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101A065" wp14:editId="06730502">
            <wp:simplePos x="0" y="0"/>
            <wp:positionH relativeFrom="column">
              <wp:posOffset>86995</wp:posOffset>
            </wp:positionH>
            <wp:positionV relativeFrom="paragraph">
              <wp:posOffset>115570</wp:posOffset>
            </wp:positionV>
            <wp:extent cx="1619250" cy="1380490"/>
            <wp:effectExtent l="0" t="0" r="0" b="0"/>
            <wp:wrapNone/>
            <wp:docPr id="17" name="未知 1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1" name="组合 0"/>
                    <a:cNvGrpSpPr/>
                  </a:nvGrpSpPr>
                  <a:grpSpPr>
                    <a:xfrm>
                      <a:off x="0" y="0"/>
                      <a:ext cx="4429125" cy="3716337"/>
                      <a:chOff x="1512888" y="2474913"/>
                      <a:chExt cx="4429125" cy="3716337"/>
                    </a:xfrm>
                  </a:grpSpPr>
                  <a:grpSp>
                    <a:nvGrpSpPr>
                      <a:cNvPr id="93206" name="Group 22"/>
                      <a:cNvGrpSpPr>
                        <a:grpSpLocks noChangeAspect="1"/>
                      </a:cNvGrpSpPr>
                    </a:nvGrpSpPr>
                    <a:grpSpPr bwMode="auto">
                      <a:xfrm>
                        <a:off x="1512888" y="2474913"/>
                        <a:ext cx="4429125" cy="3716337"/>
                        <a:chOff x="953" y="1559"/>
                        <a:chExt cx="2790" cy="2341"/>
                      </a:xfrm>
                    </a:grpSpPr>
                    <a:sp>
                      <a:nvSpPr>
                        <a:cNvPr id="93205" name="AutoShape 21"/>
                        <a:cNvSpPr>
                          <a:spLocks noChangeAspect="1" noChangeArrowheads="1" noTextEdit="1"/>
                        </a:cNvSpPr>
                      </a:nvSpPr>
                      <a:spPr bwMode="auto">
                        <a:xfrm>
                          <a:off x="953" y="1559"/>
                          <a:ext cx="2790" cy="234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93207" name="Line 23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1333" y="1967"/>
                          <a:ext cx="804" cy="150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93208" name="Line 24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137" y="1967"/>
                          <a:ext cx="792" cy="1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93209" name="Line 25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929" y="1967"/>
                          <a:ext cx="402" cy="150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93210" name="Line 26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1333" y="3472"/>
                          <a:ext cx="1998" cy="1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93211" name="Line 27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1333" y="1967"/>
                          <a:ext cx="1596" cy="150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93212" name="Line 2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137" y="1967"/>
                          <a:ext cx="1194" cy="150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/>
                          <a:lstStyle>
                            <a:defPPr>
                              <a:defRPr lang="zh-CN"/>
                            </a:defPPr>
                            <a:lvl1pPr marL="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7219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144335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216535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288734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360934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433070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5052695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5774690" algn="l" defTabSz="1443355" rtl="0" eaLnBrk="1" latinLnBrk="0" hangingPunct="1">
                              <a:defRPr sz="2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10" name="Group 31"/>
                        <a:cNvGrpSpPr/>
                      </a:nvGrpSpPr>
                      <a:grpSpPr bwMode="auto">
                        <a:xfrm>
                          <a:off x="1872" y="1808"/>
                          <a:ext cx="307" cy="328"/>
                          <a:chOff x="1872" y="1808"/>
                          <a:chExt cx="307" cy="328"/>
                        </a:xfrm>
                      </a:grpSpPr>
                      <a:sp>
                        <a:nvSpPr>
                          <a:cNvPr id="93213" name="Rectangle 29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872" y="1808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14" name="Rectangle 30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872" y="1808"/>
                            <a:ext cx="264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A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1" name="Group 34"/>
                        <a:cNvGrpSpPr/>
                      </a:nvGrpSpPr>
                      <a:grpSpPr bwMode="auto">
                        <a:xfrm>
                          <a:off x="1101" y="3352"/>
                          <a:ext cx="307" cy="328"/>
                          <a:chOff x="1101" y="3352"/>
                          <a:chExt cx="307" cy="328"/>
                        </a:xfrm>
                      </a:grpSpPr>
                      <a:sp>
                        <a:nvSpPr>
                          <a:cNvPr id="93216" name="Rectangle 3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101" y="3352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17" name="Rectangle 33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101" y="3352"/>
                            <a:ext cx="264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B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2" name="Group 37"/>
                        <a:cNvGrpSpPr/>
                      </a:nvGrpSpPr>
                      <a:grpSpPr bwMode="auto">
                        <a:xfrm>
                          <a:off x="3394" y="3332"/>
                          <a:ext cx="307" cy="328"/>
                          <a:chOff x="3394" y="3332"/>
                          <a:chExt cx="307" cy="328"/>
                        </a:xfrm>
                      </a:grpSpPr>
                      <a:sp>
                        <a:nvSpPr>
                          <a:cNvPr id="93219" name="Rectangle 3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3394" y="3332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20" name="Rectangle 36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3394" y="3332"/>
                            <a:ext cx="275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C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3" name="Group 40"/>
                        <a:cNvGrpSpPr/>
                      </a:nvGrpSpPr>
                      <a:grpSpPr bwMode="auto">
                        <a:xfrm>
                          <a:off x="3014" y="1808"/>
                          <a:ext cx="307" cy="328"/>
                          <a:chOff x="3014" y="1808"/>
                          <a:chExt cx="307" cy="328"/>
                        </a:xfrm>
                      </a:grpSpPr>
                      <a:sp>
                        <a:nvSpPr>
                          <a:cNvPr id="93222" name="Rectangle 3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3014" y="1808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23" name="Rectangle 39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3014" y="1808"/>
                            <a:ext cx="285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D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4" name="Group 43"/>
                        <a:cNvGrpSpPr/>
                      </a:nvGrpSpPr>
                      <a:grpSpPr bwMode="auto">
                        <a:xfrm>
                          <a:off x="2359" y="2475"/>
                          <a:ext cx="307" cy="328"/>
                          <a:chOff x="2359" y="2475"/>
                          <a:chExt cx="307" cy="328"/>
                        </a:xfrm>
                      </a:grpSpPr>
                      <a:sp>
                        <a:nvSpPr>
                          <a:cNvPr id="93225" name="Rectangle 41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359" y="2475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26" name="Rectangle 4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359" y="2475"/>
                            <a:ext cx="285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O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5" name="Group 46"/>
                        <a:cNvGrpSpPr/>
                      </a:nvGrpSpPr>
                      <a:grpSpPr bwMode="auto">
                        <a:xfrm>
                          <a:off x="2263" y="3511"/>
                          <a:ext cx="307" cy="328"/>
                          <a:chOff x="2263" y="3511"/>
                          <a:chExt cx="307" cy="328"/>
                        </a:xfrm>
                      </a:grpSpPr>
                      <a:sp>
                        <a:nvSpPr>
                          <a:cNvPr id="93228" name="Rectangle 44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263" y="3511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29" name="Rectangle 4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263" y="3511"/>
                            <a:ext cx="233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b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6" name="Group 49"/>
                        <a:cNvGrpSpPr/>
                      </a:nvGrpSpPr>
                      <a:grpSpPr bwMode="auto">
                        <a:xfrm>
                          <a:off x="2443" y="1679"/>
                          <a:ext cx="307" cy="328"/>
                          <a:chOff x="2443" y="1679"/>
                          <a:chExt cx="307" cy="328"/>
                        </a:xfrm>
                      </a:grpSpPr>
                      <a:sp>
                        <a:nvSpPr>
                          <a:cNvPr id="93231" name="Rectangle 47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443" y="1679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32" name="Rectangle 4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443" y="1679"/>
                            <a:ext cx="233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a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7" name="Group 54"/>
                        <a:cNvGrpSpPr/>
                      </a:nvGrpSpPr>
                      <a:grpSpPr bwMode="auto">
                        <a:xfrm>
                          <a:off x="2274" y="2894"/>
                          <a:ext cx="339" cy="328"/>
                          <a:chOff x="2274" y="2894"/>
                          <a:chExt cx="339" cy="328"/>
                        </a:xfrm>
                      </a:grpSpPr>
                      <a:sp>
                        <a:nvSpPr>
                          <a:cNvPr id="93234" name="Rectangle 50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274" y="2894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35" name="Rectangle 51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274" y="2894"/>
                            <a:ext cx="233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S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36" name="Rectangle 5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433" y="2993"/>
                            <a:ext cx="180" cy="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37" name="Rectangle 53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433" y="2993"/>
                            <a:ext cx="137" cy="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17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3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8" name="Group 59"/>
                        <a:cNvGrpSpPr/>
                      </a:nvGrpSpPr>
                      <a:grpSpPr bwMode="auto">
                        <a:xfrm>
                          <a:off x="2010" y="2296"/>
                          <a:ext cx="338" cy="328"/>
                          <a:chOff x="2010" y="2296"/>
                          <a:chExt cx="338" cy="328"/>
                        </a:xfrm>
                      </a:grpSpPr>
                      <a:sp>
                        <a:nvSpPr>
                          <a:cNvPr id="93239" name="Rectangle 5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010" y="2296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40" name="Rectangle 56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010" y="2296"/>
                            <a:ext cx="233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S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41" name="Rectangle 57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168" y="2396"/>
                            <a:ext cx="180" cy="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42" name="Rectangle 5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168" y="2396"/>
                            <a:ext cx="137" cy="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17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2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9" name="Group 64"/>
                        <a:cNvGrpSpPr/>
                      </a:nvGrpSpPr>
                      <a:grpSpPr bwMode="auto">
                        <a:xfrm>
                          <a:off x="2390" y="1997"/>
                          <a:ext cx="339" cy="328"/>
                          <a:chOff x="2390" y="1997"/>
                          <a:chExt cx="339" cy="328"/>
                        </a:xfrm>
                      </a:grpSpPr>
                      <a:sp>
                        <a:nvSpPr>
                          <a:cNvPr id="93244" name="Rectangle 60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390" y="1997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45" name="Rectangle 61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390" y="1997"/>
                            <a:ext cx="233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S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46" name="Rectangle 6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549" y="2097"/>
                            <a:ext cx="180" cy="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47" name="Rectangle 63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549" y="2097"/>
                            <a:ext cx="137" cy="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17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1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20" name="Group 69"/>
                        <a:cNvGrpSpPr/>
                      </a:nvGrpSpPr>
                      <a:grpSpPr bwMode="auto">
                        <a:xfrm>
                          <a:off x="2697" y="2316"/>
                          <a:ext cx="338" cy="328"/>
                          <a:chOff x="2697" y="2316"/>
                          <a:chExt cx="338" cy="328"/>
                        </a:xfrm>
                      </a:grpSpPr>
                      <a:sp>
                        <a:nvSpPr>
                          <a:cNvPr id="93249" name="Rectangle 6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697" y="2316"/>
                            <a:ext cx="30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50" name="Rectangle 66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697" y="2316"/>
                            <a:ext cx="233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3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S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51" name="Rectangle 67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855" y="2416"/>
                            <a:ext cx="180" cy="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3252" name="Rectangle 6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855" y="2416"/>
                            <a:ext cx="137" cy="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a:spPr>
                        <a:txSp>
                          <a:txBody>
                            <a:bodyPr vert="horz" wrap="none" lIns="0" tIns="0" rIns="0" bIns="0" numCol="1" anchor="t" anchorCtr="0" compatLnSpc="1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7219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144335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216535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288734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360934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433070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5052695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5774690" algn="l" defTabSz="1443355" rtl="0" eaLnBrk="1" latinLnBrk="0" hangingPunct="1">
                                <a:defRPr sz="2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kumimoji="0" lang="zh-CN" altLang="zh-CN" sz="17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charset="0"/>
                                  <a:ea typeface="宋体" panose="02010600030101010101" charset="-122"/>
                                </a:rPr>
                                <a:t>4</a:t>
                              </a:r>
                              <a:endParaRPr kumimoji="0" lang="zh-CN" altLang="zh-CN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宋体" panose="02010600030101010101" charset="-122"/>
                              </a:endParaRPr>
                            </a:p>
                          </a:txBody>
                          <a:useSpRect/>
                        </a:txSp>
                      </a:sp>
                    </a:grpSp>
                  </a:grpSp>
                </lc:lockedCanvas>
              </a:graphicData>
            </a:graphic>
          </wp:anchor>
        </w:drawing>
      </w:r>
      <w:r>
        <w:rPr>
          <w:rFonts w:ascii="宋体" w:hAnsi="宋体" w:cs="宋体" w:hint="eastAsia"/>
          <w:color w:val="000000"/>
          <w:sz w:val="24"/>
          <w:szCs w:val="24"/>
        </w:rPr>
        <w:t xml:space="preserve">                     </w:t>
      </w:r>
    </w:p>
    <w:p w14:paraId="2B23EC94" w14:textId="77777777" w:rsidR="00532178" w:rsidRDefault="00532178">
      <w:pPr>
        <w:adjustRightInd w:val="0"/>
        <w:snapToGrid w:val="0"/>
        <w:spacing w:line="360" w:lineRule="auto"/>
        <w:ind w:firstLineChars="213" w:firstLine="511"/>
        <w:rPr>
          <w:rFonts w:ascii="宋体" w:hAnsi="宋体" w:cs="宋体"/>
          <w:sz w:val="24"/>
          <w:szCs w:val="24"/>
        </w:rPr>
      </w:pPr>
    </w:p>
    <w:p w14:paraId="1C37B6A5" w14:textId="77777777" w:rsidR="00532178" w:rsidRDefault="00532178">
      <w:pPr>
        <w:adjustRightInd w:val="0"/>
        <w:snapToGrid w:val="0"/>
        <w:spacing w:line="360" w:lineRule="auto"/>
        <w:ind w:firstLineChars="213" w:firstLine="511"/>
        <w:rPr>
          <w:rFonts w:ascii="宋体" w:hAnsi="宋体" w:cs="宋体"/>
          <w:sz w:val="24"/>
          <w:szCs w:val="24"/>
        </w:rPr>
      </w:pPr>
    </w:p>
    <w:p w14:paraId="2066995B" w14:textId="77777777" w:rsidR="00532178" w:rsidRDefault="00532178">
      <w:pPr>
        <w:adjustRightInd w:val="0"/>
        <w:snapToGrid w:val="0"/>
        <w:spacing w:line="360" w:lineRule="auto"/>
        <w:ind w:firstLineChars="213" w:firstLine="511"/>
        <w:rPr>
          <w:rFonts w:ascii="宋体" w:hAnsi="宋体" w:cs="宋体"/>
          <w:sz w:val="24"/>
          <w:szCs w:val="24"/>
        </w:rPr>
      </w:pPr>
    </w:p>
    <w:p w14:paraId="1B16017E" w14:textId="77777777" w:rsidR="00532178" w:rsidRDefault="00532178">
      <w:pPr>
        <w:adjustRightInd w:val="0"/>
        <w:snapToGrid w:val="0"/>
        <w:spacing w:line="360" w:lineRule="auto"/>
        <w:ind w:firstLineChars="213" w:firstLine="511"/>
        <w:rPr>
          <w:rFonts w:ascii="宋体" w:hAnsi="宋体" w:cs="宋体"/>
          <w:sz w:val="24"/>
          <w:szCs w:val="24"/>
        </w:rPr>
      </w:pPr>
    </w:p>
    <w:p w14:paraId="3643F28D" w14:textId="77777777" w:rsidR="00532178" w:rsidRDefault="00322338">
      <w:pPr>
        <w:spacing w:line="0" w:lineRule="atLeast"/>
        <w:ind w:firstLineChars="100" w:firstLine="240"/>
        <w:rPr>
          <w:rFonts w:ascii="宋体" w:hAnsi="宋体" w:cs="宋体"/>
          <w:position w:val="-10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①</w:t>
      </w:r>
      <w:r>
        <w:rPr>
          <w:rFonts w:ascii="宋体" w:hAnsi="宋体" w:cs="宋体" w:hint="eastAsia"/>
          <w:position w:val="-10"/>
          <w:sz w:val="24"/>
          <w:szCs w:val="24"/>
        </w:rPr>
        <w:object w:dxaOrig="1532" w:dyaOrig="414" w14:anchorId="0593C7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1pt" o:ole="">
            <v:imagedata r:id="rId8" o:title=""/>
          </v:shape>
          <o:OLEObject Type="Embed" ProgID="Equation.DSMT4" ShapeID="_x0000_i1025" DrawAspect="Content" ObjectID="_1791880654" r:id="rId9"/>
        </w:object>
      </w:r>
      <w:r>
        <w:rPr>
          <w:rFonts w:ascii="宋体" w:hAnsi="宋体" w:cs="宋体" w:hint="eastAsia"/>
          <w:position w:val="-10"/>
          <w:sz w:val="24"/>
          <w:szCs w:val="24"/>
        </w:rPr>
        <w:t xml:space="preserve"> ；                      </w:t>
      </w:r>
      <w:r>
        <w:rPr>
          <w:rFonts w:ascii="宋体" w:hAnsi="宋体" w:cs="宋体" w:hint="eastAsia"/>
          <w:sz w:val="24"/>
          <w:szCs w:val="24"/>
        </w:rPr>
        <w:t>①</w:t>
      </w:r>
      <w:r>
        <w:rPr>
          <w:rFonts w:ascii="宋体" w:hAnsi="宋体" w:cs="宋体" w:hint="eastAsia"/>
          <w:position w:val="-10"/>
          <w:sz w:val="24"/>
          <w:szCs w:val="24"/>
        </w:rPr>
        <w:object w:dxaOrig="1635" w:dyaOrig="405" w14:anchorId="116079FD">
          <v:shape id="_x0000_i1026" type="#_x0000_t75" style="width:81.75pt;height:20.25pt" o:ole="">
            <v:imagedata r:id="rId10" o:title=""/>
          </v:shape>
          <o:OLEObject Type="Embed" ProgID="Equation.DSMT4" ShapeID="_x0000_i1026" DrawAspect="Content" ObjectID="_1791880655" r:id="rId11"/>
        </w:object>
      </w:r>
      <w:r>
        <w:rPr>
          <w:rFonts w:ascii="宋体" w:hAnsi="宋体" w:cs="宋体" w:hint="eastAsia"/>
          <w:sz w:val="24"/>
          <w:szCs w:val="24"/>
        </w:rPr>
        <w:t>或者</w:t>
      </w:r>
      <w:r>
        <w:rPr>
          <w:rFonts w:ascii="宋体" w:hAnsi="宋体" w:cs="宋体" w:hint="eastAsia"/>
          <w:position w:val="-10"/>
          <w:sz w:val="24"/>
          <w:szCs w:val="24"/>
        </w:rPr>
        <w:object w:dxaOrig="1772" w:dyaOrig="401" w14:anchorId="3D34AA97">
          <v:shape id="_x0000_i1027" type="#_x0000_t75" style="width:88.5pt;height:19.5pt" o:ole="">
            <v:imagedata r:id="rId12" o:title=""/>
          </v:shape>
          <o:OLEObject Type="Embed" ProgID="Equation.DSMT4" ShapeID="_x0000_i1027" DrawAspect="Content" ObjectID="_1791880656" r:id="rId13"/>
        </w:object>
      </w:r>
      <w:r>
        <w:rPr>
          <w:rFonts w:ascii="宋体" w:hAnsi="宋体" w:cs="宋体" w:hint="eastAsia"/>
          <w:position w:val="-10"/>
          <w:sz w:val="24"/>
          <w:szCs w:val="24"/>
        </w:rPr>
        <w:t>；</w:t>
      </w:r>
    </w:p>
    <w:p w14:paraId="67BCD267" w14:textId="77777777" w:rsidR="00532178" w:rsidRDefault="00000000">
      <w:pPr>
        <w:adjustRightInd w:val="0"/>
        <w:snapToGrid w:val="0"/>
        <w:spacing w:line="360" w:lineRule="auto"/>
        <w:ind w:firstLineChars="100" w:firstLine="240"/>
        <w:jc w:val="left"/>
        <w:rPr>
          <w:rFonts w:ascii="宋体" w:hAnsi="宋体" w:cs="宋体"/>
          <w:position w:val="-10"/>
          <w:sz w:val="24"/>
          <w:szCs w:val="24"/>
        </w:rPr>
      </w:pPr>
      <w:r>
        <w:rPr>
          <w:rFonts w:ascii="宋体" w:hAnsi="宋体" w:cs="宋体"/>
          <w:position w:val="-24"/>
          <w:sz w:val="24"/>
          <w:szCs w:val="24"/>
        </w:rPr>
        <w:object w:dxaOrig="1440" w:dyaOrig="1440" w14:anchorId="288127DE">
          <v:shape id="_x0000_s2058" type="#_x0000_t75" style="position:absolute;left:0;text-align:left;margin-left:24.6pt;margin-top:26.55pt;width:75pt;height:31pt;z-index:251665408;mso-width-relative:page;mso-height-relative:page">
            <v:imagedata r:id="rId14" o:title=""/>
          </v:shape>
          <o:OLEObject Type="Embed" ProgID="Equation.3" ShapeID="_x0000_s2058" DrawAspect="Content" ObjectID="_1791880695" r:id="rId15"/>
        </w:object>
      </w:r>
      <w:r w:rsidR="00322338">
        <w:rPr>
          <w:rFonts w:ascii="宋体" w:hAnsi="宋体" w:cs="宋体" w:hint="eastAsia"/>
          <w:sz w:val="24"/>
          <w:szCs w:val="24"/>
        </w:rPr>
        <w:t>②</w:t>
      </w:r>
      <w:r w:rsidR="00322338">
        <w:rPr>
          <w:rFonts w:ascii="宋体" w:hAnsi="宋体" w:cs="宋体" w:hint="eastAsia"/>
          <w:position w:val="-12"/>
          <w:sz w:val="24"/>
          <w:szCs w:val="24"/>
        </w:rPr>
        <w:object w:dxaOrig="1480" w:dyaOrig="360" w14:anchorId="7DE32E49">
          <v:shape id="_x0000_i1029" type="#_x0000_t75" style="width:73.5pt;height:18pt" o:ole="">
            <v:imagedata r:id="rId16" o:title=""/>
          </v:shape>
          <o:OLEObject Type="Embed" ProgID="Equation.KSEE3" ShapeID="_x0000_i1029" DrawAspect="Content" ObjectID="_1791880657" r:id="rId17"/>
        </w:object>
      </w:r>
      <w:r w:rsidR="00322338">
        <w:rPr>
          <w:rFonts w:ascii="宋体" w:hAnsi="宋体" w:cs="宋体" w:hint="eastAsia"/>
          <w:position w:val="-10"/>
          <w:sz w:val="24"/>
          <w:szCs w:val="24"/>
        </w:rPr>
        <w:t xml:space="preserve"> ；    </w:t>
      </w:r>
    </w:p>
    <w:p w14:paraId="51E0A8B0" w14:textId="427E770F" w:rsidR="00532178" w:rsidRDefault="00322338">
      <w:pPr>
        <w:adjustRightInd w:val="0"/>
        <w:snapToGrid w:val="0"/>
        <w:spacing w:line="360" w:lineRule="auto"/>
        <w:ind w:firstLineChars="100" w:firstLine="240"/>
        <w:jc w:val="left"/>
        <w:rPr>
          <w:rFonts w:ascii="宋体" w:hAnsi="宋体" w:cs="宋体"/>
          <w:position w:val="-10"/>
          <w:sz w:val="24"/>
          <w:szCs w:val="24"/>
        </w:rPr>
      </w:pPr>
      <w:r>
        <w:rPr>
          <w:rFonts w:ascii="宋体" w:hAnsi="宋体" w:cs="宋体" w:hint="eastAsia"/>
          <w:position w:val="-10"/>
          <w:sz w:val="24"/>
          <w:szCs w:val="24"/>
        </w:rPr>
        <w:t xml:space="preserve">③             ； </w:t>
      </w:r>
      <w:r w:rsidR="00331443">
        <w:rPr>
          <w:rFonts w:ascii="宋体" w:hAnsi="宋体" w:cs="宋体" w:hint="eastAsia"/>
          <w:position w:val="-10"/>
          <w:sz w:val="24"/>
          <w:szCs w:val="24"/>
        </w:rPr>
        <w:t>（相似三角形）</w:t>
      </w:r>
      <w:r>
        <w:rPr>
          <w:rFonts w:ascii="宋体" w:hAnsi="宋体" w:cs="宋体" w:hint="eastAsia"/>
          <w:position w:val="-10"/>
          <w:sz w:val="24"/>
          <w:szCs w:val="24"/>
        </w:rPr>
        <w:t xml:space="preserve">      </w:t>
      </w:r>
      <w:r>
        <w:rPr>
          <w:rFonts w:hAnsi="宋体" w:cs="宋体" w:hint="eastAsia"/>
          <w:position w:val="-10"/>
          <w:sz w:val="24"/>
          <w:szCs w:val="24"/>
        </w:rPr>
        <w:t xml:space="preserve">  </w:t>
      </w:r>
      <w:r>
        <w:rPr>
          <w:rFonts w:ascii="宋体" w:hAnsi="宋体" w:cs="宋体" w:hint="eastAsia"/>
          <w:sz w:val="24"/>
          <w:szCs w:val="24"/>
        </w:rPr>
        <w:t>②</w:t>
      </w:r>
      <w:r>
        <w:rPr>
          <w:rFonts w:ascii="宋体" w:hAnsi="宋体" w:cs="宋体" w:hint="eastAsia"/>
          <w:position w:val="-12"/>
          <w:sz w:val="24"/>
          <w:szCs w:val="24"/>
        </w:rPr>
        <w:object w:dxaOrig="3196" w:dyaOrig="420" w14:anchorId="0F73A108">
          <v:shape id="_x0000_i1030" type="#_x0000_t75" style="width:159.75pt;height:21pt" o:ole="">
            <v:imagedata r:id="rId18" o:title=""/>
          </v:shape>
          <o:OLEObject Type="Embed" ProgID="Equation.DSMT4" ShapeID="_x0000_i1030" DrawAspect="Content" ObjectID="_1791880658" r:id="rId19"/>
        </w:object>
      </w:r>
      <w:r w:rsidR="00922DFC">
        <w:rPr>
          <w:rFonts w:ascii="宋体" w:hAnsi="宋体" w:cs="宋体" w:hint="eastAsia"/>
          <w:sz w:val="24"/>
          <w:szCs w:val="24"/>
        </w:rPr>
        <w:t xml:space="preserve">   。</w:t>
      </w:r>
    </w:p>
    <w:p w14:paraId="32B437AA" w14:textId="77777777" w:rsidR="00532178" w:rsidRDefault="00000000">
      <w:pPr>
        <w:adjustRightInd w:val="0"/>
        <w:snapToGrid w:val="0"/>
        <w:spacing w:line="360" w:lineRule="auto"/>
        <w:ind w:firstLineChars="100" w:firstLine="240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position w:val="-10"/>
          <w:sz w:val="24"/>
          <w:szCs w:val="24"/>
        </w:rPr>
        <w:object w:dxaOrig="1440" w:dyaOrig="1440" w14:anchorId="61F562C8">
          <v:shape id="_x0000_s2059" type="#_x0000_t75" style="position:absolute;left:0;text-align:left;margin-left:25.35pt;margin-top:.75pt;width:159.8pt;height:21pt;z-index:251664384;mso-width-relative:page;mso-height-relative:page">
            <v:imagedata r:id="rId20" o:title=""/>
          </v:shape>
          <o:OLEObject Type="Embed" ProgID="Equation.DSMT4" ShapeID="_x0000_s2059" DrawAspect="Content" ObjectID="_1791880696" r:id="rId21"/>
        </w:object>
      </w:r>
      <w:r w:rsidR="00322338">
        <w:rPr>
          <w:rFonts w:ascii="宋体" w:hAnsi="宋体" w:cs="宋体" w:hint="eastAsia"/>
          <w:position w:val="-10"/>
          <w:sz w:val="24"/>
          <w:szCs w:val="24"/>
        </w:rPr>
        <w:t xml:space="preserve">④                           </w:t>
      </w:r>
      <w:r w:rsidR="00322338">
        <w:rPr>
          <w:rFonts w:ascii="宋体" w:hAnsi="宋体" w:cs="宋体" w:hint="eastAsia"/>
          <w:sz w:val="24"/>
          <w:szCs w:val="24"/>
        </w:rPr>
        <w:t>；</w:t>
      </w:r>
    </w:p>
    <w:p w14:paraId="075A8B44" w14:textId="04CFAA4A" w:rsidR="00D17466" w:rsidRPr="00D17466" w:rsidRDefault="00D17466">
      <w:pPr>
        <w:adjustRightInd w:val="0"/>
        <w:snapToGrid w:val="0"/>
        <w:spacing w:line="360" w:lineRule="auto"/>
        <w:ind w:firstLineChars="100" w:firstLine="240"/>
        <w:rPr>
          <w:bCs/>
          <w:sz w:val="24"/>
          <w:szCs w:val="24"/>
        </w:rPr>
      </w:pPr>
      <w:r w:rsidRPr="00D17466">
        <w:rPr>
          <w:bCs/>
          <w:sz w:val="24"/>
          <w:szCs w:val="24"/>
        </w:rPr>
        <w:fldChar w:fldCharType="begin"/>
      </w:r>
      <w:r w:rsidRPr="00D17466">
        <w:rPr>
          <w:bCs/>
          <w:sz w:val="24"/>
          <w:szCs w:val="24"/>
        </w:rPr>
        <w:instrText xml:space="preserve"> </w:instrText>
      </w:r>
      <w:r w:rsidRPr="00D17466">
        <w:rPr>
          <w:rFonts w:hint="eastAsia"/>
          <w:bCs/>
          <w:sz w:val="24"/>
          <w:szCs w:val="24"/>
        </w:rPr>
        <w:instrText>eq \o\ac(</w:instrText>
      </w:r>
      <w:r w:rsidRPr="00D17466">
        <w:rPr>
          <w:rFonts w:hint="eastAsia"/>
          <w:bCs/>
          <w:sz w:val="24"/>
          <w:szCs w:val="24"/>
        </w:rPr>
        <w:instrText>○</w:instrText>
      </w:r>
      <w:r w:rsidRPr="00D17466">
        <w:rPr>
          <w:rFonts w:hint="eastAsia"/>
          <w:bCs/>
          <w:sz w:val="24"/>
          <w:szCs w:val="24"/>
        </w:rPr>
        <w:instrText>,5)</w:instrText>
      </w:r>
      <w:r w:rsidRPr="00D17466">
        <w:rPr>
          <w:bCs/>
          <w:sz w:val="24"/>
          <w:szCs w:val="24"/>
        </w:rPr>
        <w:fldChar w:fldCharType="end"/>
      </w:r>
      <w:r w:rsidRPr="00D17466">
        <w:rPr>
          <w:rFonts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="00922DFC">
        <w:rPr>
          <w:rFonts w:hint="eastAsia"/>
          <w:bCs/>
          <w:sz w:val="24"/>
          <w:szCs w:val="24"/>
        </w:rPr>
        <w:t xml:space="preserve">  </w:t>
      </w:r>
      <w:r w:rsidR="00922DFC">
        <w:rPr>
          <w:rFonts w:hint="eastAsia"/>
          <w:bCs/>
          <w:sz w:val="24"/>
          <w:szCs w:val="24"/>
        </w:rPr>
        <w:t>。</w:t>
      </w:r>
    </w:p>
    <w:p w14:paraId="46C8326C" w14:textId="77777777" w:rsidR="00532178" w:rsidRDefault="00322338">
      <w:pPr>
        <w:spacing w:line="360" w:lineRule="auto"/>
        <w:jc w:val="left"/>
        <w:rPr>
          <w:rFonts w:ascii="宋体" w:hAnsi="Courier New"/>
          <w:b/>
          <w:sz w:val="24"/>
          <w:szCs w:val="24"/>
        </w:rPr>
      </w:pPr>
      <w:r>
        <w:rPr>
          <w:rFonts w:ascii="方正粗圆简体" w:eastAsia="黑体" w:hAnsi="Courier New" w:hint="eastAsia"/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DDB794F" wp14:editId="07C99FB3">
            <wp:simplePos x="0" y="0"/>
            <wp:positionH relativeFrom="column">
              <wp:posOffset>852170</wp:posOffset>
            </wp:positionH>
            <wp:positionV relativeFrom="paragraph">
              <wp:posOffset>100965</wp:posOffset>
            </wp:positionV>
            <wp:extent cx="4029075" cy="76200"/>
            <wp:effectExtent l="0" t="0" r="9525" b="0"/>
            <wp:wrapNone/>
            <wp:docPr id="33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1" descr="练习题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宋体" w:hAnsi="Courier New" w:hint="eastAsia"/>
          <w:b/>
          <w:sz w:val="24"/>
          <w:szCs w:val="24"/>
        </w:rPr>
        <w:t>【典例精析】</w:t>
      </w:r>
    </w:p>
    <w:p w14:paraId="094345E2" w14:textId="77777777" w:rsidR="00532178" w:rsidRDefault="00322338">
      <w:pPr>
        <w:spacing w:line="360" w:lineRule="auto"/>
        <w:rPr>
          <w:rFonts w:ascii="方正粗圆简体" w:eastAsia="黑体" w:hAnsi="Times New Roman"/>
          <w:bCs/>
          <w:sz w:val="24"/>
          <w:szCs w:val="24"/>
        </w:rPr>
      </w:pPr>
      <w:r>
        <w:rPr>
          <w:b/>
          <w:bCs/>
          <w:noProof/>
          <w:szCs w:val="24"/>
        </w:rPr>
        <w:drawing>
          <wp:anchor distT="0" distB="0" distL="114300" distR="114300" simplePos="0" relativeHeight="251684864" behindDoc="0" locked="0" layoutInCell="1" allowOverlap="1" wp14:anchorId="5D003AE4" wp14:editId="6CE024C0">
            <wp:simplePos x="0" y="0"/>
            <wp:positionH relativeFrom="column">
              <wp:posOffset>4233545</wp:posOffset>
            </wp:positionH>
            <wp:positionV relativeFrom="paragraph">
              <wp:posOffset>329565</wp:posOffset>
            </wp:positionV>
            <wp:extent cx="1809750" cy="1409700"/>
            <wp:effectExtent l="0" t="0" r="3810" b="7620"/>
            <wp:wrapNone/>
            <wp:docPr id="3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1】</w:t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如图，四边形被两条对角线分成4个三角形，其中三个三角形的面积</w:t>
      </w:r>
      <w:commentRangeStart w:id="0"/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已知</w:t>
      </w:r>
      <w:commentRangeEnd w:id="0"/>
      <w:r w:rsidR="00B81EA9">
        <w:rPr>
          <w:rStyle w:val="CommentReference"/>
        </w:rPr>
        <w:commentReference w:id="0"/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，求：三角形 BGC的面积。</w:t>
      </w:r>
    </w:p>
    <w:p w14:paraId="74DCB11C" w14:textId="5F3AD087" w:rsidR="00532178" w:rsidRDefault="0032233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</w:t>
      </w:r>
    </w:p>
    <w:p w14:paraId="51838059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CDFB5DE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D50CFD3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041CB1C" w14:textId="77777777" w:rsidR="00532178" w:rsidRDefault="0032233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趁热打铁-1】</w:t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图中的四边形土地的总面积是52公顷，两条对角线把它分成了四个小三角形，其中两个小三角形的面积分别是6公顷和7公顷，求四个</w:t>
      </w:r>
      <w:commentRangeStart w:id="1"/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三角形</w:t>
      </w:r>
      <w:commentRangeEnd w:id="1"/>
      <w:r w:rsidR="008E065E">
        <w:rPr>
          <w:rStyle w:val="CommentReference"/>
        </w:rPr>
        <w:commentReference w:id="1"/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中最大的一个的面积。</w:t>
      </w:r>
    </w:p>
    <w:p w14:paraId="0719DBF3" w14:textId="5D4FED55" w:rsidR="00532178" w:rsidRDefault="00322338"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85888" behindDoc="1" locked="0" layoutInCell="1" allowOverlap="1" wp14:anchorId="6DEED77A" wp14:editId="7ECD5BBA">
            <wp:simplePos x="0" y="0"/>
            <wp:positionH relativeFrom="column">
              <wp:posOffset>4486910</wp:posOffset>
            </wp:positionH>
            <wp:positionV relativeFrom="paragraph">
              <wp:posOffset>26670</wp:posOffset>
            </wp:positionV>
            <wp:extent cx="1524635" cy="1228725"/>
            <wp:effectExtent l="0" t="0" r="14605" b="5715"/>
            <wp:wrapThrough wrapText="bothSides">
              <wp:wrapPolygon edited="0">
                <wp:start x="0" y="0"/>
                <wp:lineTo x="0" y="21433"/>
                <wp:lineTo x="21375" y="21433"/>
                <wp:lineTo x="21375" y="0"/>
                <wp:lineTo x="0" y="0"/>
              </wp:wrapPolygon>
            </wp:wrapThrough>
            <wp:docPr id="2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2463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43DC53E" w14:textId="77777777" w:rsidR="00B81EA9" w:rsidRDefault="00B81EA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08514139" w14:textId="77777777" w:rsidR="00B81EA9" w:rsidRDefault="00B81EA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1EF8F288" w14:textId="77777777" w:rsidR="00B81EA9" w:rsidRDefault="00B81EA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50EF628A" w14:textId="4F7D0074" w:rsidR="00532178" w:rsidRDefault="00322338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2744EAE1" wp14:editId="19F37A67">
            <wp:simplePos x="0" y="0"/>
            <wp:positionH relativeFrom="column">
              <wp:posOffset>4713605</wp:posOffset>
            </wp:positionH>
            <wp:positionV relativeFrom="paragraph">
              <wp:posOffset>340995</wp:posOffset>
            </wp:positionV>
            <wp:extent cx="1304925" cy="953770"/>
            <wp:effectExtent l="0" t="0" r="5715" b="6350"/>
            <wp:wrapSquare wrapText="bothSides"/>
            <wp:docPr id="2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2】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如图四边形，ABCD是一个梯形，两条对角线把梯形分成了四个小三角形，其中两个小三角形的面积分别是6平方厘米和18平方厘米，求</w:t>
      </w:r>
      <w:commentRangeStart w:id="2"/>
      <w:r>
        <w:rPr>
          <w:rFonts w:ascii="宋体" w:hAnsi="宋体" w:cs="宋体" w:hint="eastAsia"/>
          <w:sz w:val="24"/>
          <w:szCs w:val="24"/>
          <w:shd w:val="clear" w:color="auto" w:fill="FFFFFF"/>
        </w:rPr>
        <w:t>梯形</w:t>
      </w:r>
      <w:commentRangeEnd w:id="2"/>
      <w:r w:rsidR="006D7272">
        <w:rPr>
          <w:rStyle w:val="CommentReference"/>
        </w:rPr>
        <w:commentReference w:id="2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的面积。</w:t>
      </w:r>
    </w:p>
    <w:p w14:paraId="572AF9E9" w14:textId="2B74480A" w:rsidR="00532178" w:rsidRDefault="00322338" w:rsidP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</w:t>
      </w:r>
    </w:p>
    <w:p w14:paraId="26C2367D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3B120E5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D47AF9B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979FC4E" w14:textId="77777777" w:rsidR="006D7272" w:rsidRDefault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228B2EA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E647A2B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FAFC88C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5AD7641" w14:textId="1617763B" w:rsidR="00532178" w:rsidRDefault="00322338">
      <w:pPr>
        <w:spacing w:line="360" w:lineRule="auto"/>
        <w:rPr>
          <w:rFonts w:ascii="宋体" w:hAnsi="宋体" w:cs="宋体"/>
          <w:color w:val="000000"/>
          <w:sz w:val="24"/>
          <w:szCs w:val="24"/>
          <w:shd w:val="clear" w:color="auto" w:fill="FFFFFF"/>
        </w:rPr>
      </w:pPr>
      <w:r>
        <w:rPr>
          <w:noProof/>
          <w:szCs w:val="24"/>
        </w:rPr>
        <w:drawing>
          <wp:anchor distT="0" distB="0" distL="114300" distR="114300" simplePos="0" relativeHeight="251667456" behindDoc="1" locked="0" layoutInCell="1" allowOverlap="1" wp14:anchorId="2CAB91E4" wp14:editId="4D08B4D0">
            <wp:simplePos x="0" y="0"/>
            <wp:positionH relativeFrom="column">
              <wp:posOffset>4500245</wp:posOffset>
            </wp:positionH>
            <wp:positionV relativeFrom="paragraph">
              <wp:posOffset>353695</wp:posOffset>
            </wp:positionV>
            <wp:extent cx="1571625" cy="1085850"/>
            <wp:effectExtent l="0" t="0" r="13335" b="11430"/>
            <wp:wrapThrough wrapText="bothSides">
              <wp:wrapPolygon edited="0">
                <wp:start x="0" y="0"/>
                <wp:lineTo x="0" y="21221"/>
                <wp:lineTo x="21364" y="21221"/>
                <wp:lineTo x="21364" y="0"/>
                <wp:lineTo x="0" y="0"/>
              </wp:wrapPolygon>
            </wp:wrapThrough>
            <wp:docPr id="2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趁热打铁-2】</w:t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已知△AOB与△BOC的面积分别为25平方厘米与35平方厘米，那么梯形ABCD的面积是多少</w:t>
      </w:r>
      <w:commentRangeStart w:id="3"/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平方厘米</w:t>
      </w:r>
      <w:commentRangeEnd w:id="3"/>
      <w:r w:rsidR="006D7272">
        <w:rPr>
          <w:rStyle w:val="CommentReference"/>
        </w:rPr>
        <w:commentReference w:id="3"/>
      </w:r>
      <w:r w:rsidR="006D7272"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。</w:t>
      </w:r>
    </w:p>
    <w:p w14:paraId="20D48BAC" w14:textId="77777777" w:rsidR="006D7272" w:rsidRDefault="006D7272">
      <w:pPr>
        <w:spacing w:line="360" w:lineRule="auto"/>
        <w:rPr>
          <w:rFonts w:ascii="宋体" w:hAnsi="宋体" w:cs="宋体"/>
          <w:color w:val="000000"/>
          <w:sz w:val="24"/>
          <w:szCs w:val="24"/>
          <w:shd w:val="clear" w:color="auto" w:fill="FFFFFF"/>
        </w:rPr>
      </w:pPr>
    </w:p>
    <w:p w14:paraId="7BE291A8" w14:textId="77777777" w:rsidR="00532178" w:rsidRDefault="00532178">
      <w:pPr>
        <w:spacing w:line="360" w:lineRule="auto"/>
        <w:rPr>
          <w:rFonts w:ascii="宋体" w:hAnsi="宋体" w:cs="宋体"/>
          <w:bCs/>
          <w:sz w:val="24"/>
          <w:szCs w:val="24"/>
        </w:rPr>
      </w:pPr>
    </w:p>
    <w:p w14:paraId="3DFAC81A" w14:textId="77777777" w:rsidR="00532178" w:rsidRDefault="00532178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583BCCB" w14:textId="77777777" w:rsidR="006D7272" w:rsidRDefault="006D7272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FEC7DD1" w14:textId="77777777" w:rsidR="006D7272" w:rsidRDefault="006D7272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58DB60D7" w14:textId="77777777" w:rsidR="00532178" w:rsidRDefault="00532178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31EF850" w14:textId="77777777" w:rsidR="00532178" w:rsidRDefault="00532178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0628F799" w14:textId="77777777" w:rsidR="00532178" w:rsidRDefault="00532178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CAF56A9" w14:textId="77777777" w:rsidR="00532178" w:rsidRDefault="00322338">
      <w:pPr>
        <w:spacing w:line="360" w:lineRule="auto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anchor distT="0" distB="0" distL="114300" distR="114300" simplePos="0" relativeHeight="251688960" behindDoc="1" locked="0" layoutInCell="1" allowOverlap="1" wp14:anchorId="620D795C" wp14:editId="39F5AA8B">
            <wp:simplePos x="0" y="0"/>
            <wp:positionH relativeFrom="column">
              <wp:posOffset>4716780</wp:posOffset>
            </wp:positionH>
            <wp:positionV relativeFrom="paragraph">
              <wp:posOffset>282575</wp:posOffset>
            </wp:positionV>
            <wp:extent cx="1504950" cy="1323975"/>
            <wp:effectExtent l="0" t="0" r="0" b="0"/>
            <wp:wrapThrough wrapText="bothSides">
              <wp:wrapPolygon edited="0">
                <wp:start x="4812" y="1492"/>
                <wp:lineTo x="4156" y="2735"/>
                <wp:lineTo x="4375" y="3978"/>
                <wp:lineTo x="5031" y="5470"/>
                <wp:lineTo x="2406" y="17404"/>
                <wp:lineTo x="656" y="17404"/>
                <wp:lineTo x="875" y="19642"/>
                <wp:lineTo x="10937" y="20388"/>
                <wp:lineTo x="12905" y="20388"/>
                <wp:lineTo x="19905" y="19642"/>
                <wp:lineTo x="20780" y="17902"/>
                <wp:lineTo x="18811" y="17404"/>
                <wp:lineTo x="17936" y="13426"/>
                <wp:lineTo x="17280" y="9448"/>
                <wp:lineTo x="16405" y="5470"/>
                <wp:lineTo x="17499" y="2238"/>
                <wp:lineTo x="17280" y="1492"/>
                <wp:lineTo x="4812" y="1492"/>
              </wp:wrapPolygon>
            </wp:wrapThrough>
            <wp:docPr id="27" name="图片 1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7" descr="IMG_2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3】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右图中ABCD是梯形，ABED是平行四边形，已知三角形面积如图所示（单位：平方厘米）,阴影部分的面积是多少</w:t>
      </w:r>
      <w:commentRangeStart w:id="4"/>
      <w:r>
        <w:rPr>
          <w:rFonts w:ascii="宋体" w:hAnsi="宋体" w:cs="宋体" w:hint="eastAsia"/>
          <w:color w:val="000000"/>
          <w:kern w:val="0"/>
          <w:sz w:val="24"/>
          <w:szCs w:val="24"/>
        </w:rPr>
        <w:t>平方厘米</w:t>
      </w:r>
      <w:commentRangeEnd w:id="4"/>
      <w:r w:rsidR="006D7272">
        <w:rPr>
          <w:rStyle w:val="CommentReference"/>
        </w:rPr>
        <w:commentReference w:id="4"/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。</w:t>
      </w:r>
    </w:p>
    <w:p w14:paraId="7AF5D953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D351830" w14:textId="77777777" w:rsidR="006D7272" w:rsidRDefault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7AAE709" w14:textId="77777777" w:rsidR="006D7272" w:rsidRDefault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5A2A88C" w14:textId="77777777" w:rsidR="006D7272" w:rsidRDefault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BE8D42D" w14:textId="77777777" w:rsidR="006D7272" w:rsidRDefault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27101FD" w14:textId="77777777" w:rsidR="006D7272" w:rsidRDefault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B1F0C09" w14:textId="77777777" w:rsidR="006D7272" w:rsidRDefault="006D7272">
      <w:pPr>
        <w:widowControl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  <w:r>
        <w:rPr>
          <w:rFonts w:ascii="宋体" w:hAnsi="宋体" w:cs="宋体"/>
          <w:b/>
          <w:bCs/>
          <w:kern w:val="0"/>
          <w:sz w:val="24"/>
          <w:szCs w:val="24"/>
        </w:rPr>
        <w:br w:type="page"/>
      </w:r>
    </w:p>
    <w:p w14:paraId="449F3EFC" w14:textId="6ED98DBA" w:rsidR="00532178" w:rsidRDefault="0032233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lastRenderedPageBreak/>
        <w:drawing>
          <wp:anchor distT="0" distB="0" distL="114300" distR="114300" simplePos="0" relativeHeight="251689984" behindDoc="1" locked="0" layoutInCell="1" allowOverlap="1" wp14:anchorId="209C7475" wp14:editId="2D2C7DCD">
            <wp:simplePos x="0" y="0"/>
            <wp:positionH relativeFrom="column">
              <wp:posOffset>4556760</wp:posOffset>
            </wp:positionH>
            <wp:positionV relativeFrom="paragraph">
              <wp:posOffset>-126365</wp:posOffset>
            </wp:positionV>
            <wp:extent cx="1704975" cy="1323975"/>
            <wp:effectExtent l="0" t="0" r="0" b="0"/>
            <wp:wrapThrough wrapText="bothSides">
              <wp:wrapPolygon edited="0">
                <wp:start x="4441" y="1492"/>
                <wp:lineTo x="3668" y="2735"/>
                <wp:lineTo x="3668" y="3729"/>
                <wp:lineTo x="4441" y="5470"/>
                <wp:lineTo x="3668" y="9448"/>
                <wp:lineTo x="2703" y="13426"/>
                <wp:lineTo x="2124" y="17404"/>
                <wp:lineTo x="579" y="17404"/>
                <wp:lineTo x="772" y="19642"/>
                <wp:lineTo x="12164" y="20388"/>
                <wp:lineTo x="13901" y="20388"/>
                <wp:lineTo x="20080" y="19642"/>
                <wp:lineTo x="20852" y="17902"/>
                <wp:lineTo x="19307" y="17404"/>
                <wp:lineTo x="18342" y="13426"/>
                <wp:lineTo x="17763" y="1492"/>
                <wp:lineTo x="4441" y="1492"/>
              </wp:wrapPolygon>
            </wp:wrapThrough>
            <wp:docPr id="25" name="图片 1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8" descr="IMG_2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趁热打铁-3】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右图中ABCD是梯形，ABED是平行四边形，已知三角形面积如图所示（单位：平方厘米）,阴影部分的面积是多少</w:t>
      </w:r>
      <w:commentRangeStart w:id="5"/>
      <w:r>
        <w:rPr>
          <w:rFonts w:ascii="宋体" w:hAnsi="宋体" w:cs="宋体" w:hint="eastAsia"/>
          <w:color w:val="000000"/>
          <w:kern w:val="0"/>
          <w:sz w:val="24"/>
          <w:szCs w:val="24"/>
        </w:rPr>
        <w:t>平方厘米</w:t>
      </w:r>
      <w:commentRangeEnd w:id="5"/>
      <w:r w:rsidR="00D57AE7">
        <w:rPr>
          <w:rStyle w:val="CommentReference"/>
        </w:rPr>
        <w:commentReference w:id="5"/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。</w:t>
      </w:r>
    </w:p>
    <w:p w14:paraId="06EA76E5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BDFE896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91E694C" w14:textId="77777777" w:rsidR="00D57AE7" w:rsidRDefault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9FBE586" w14:textId="77777777" w:rsidR="00D57AE7" w:rsidRDefault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6735E55" w14:textId="77777777" w:rsidR="00D57AE7" w:rsidRDefault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28124D4" w14:textId="77777777" w:rsidR="00D57AE7" w:rsidRDefault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461B1EA5" w14:textId="77777777" w:rsidR="008A43B5" w:rsidRPr="008A43B5" w:rsidRDefault="008A43B5">
      <w:pPr>
        <w:spacing w:line="360" w:lineRule="auto"/>
        <w:rPr>
          <w:rFonts w:ascii="宋体" w:hAnsi="宋体" w:cs="宋体" w:hint="eastAsia"/>
          <w:kern w:val="0"/>
          <w:sz w:val="24"/>
          <w:szCs w:val="24"/>
        </w:rPr>
      </w:pPr>
    </w:p>
    <w:p w14:paraId="07EAA194" w14:textId="77777777" w:rsidR="00532178" w:rsidRDefault="00532178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F457192" w14:textId="77777777" w:rsidR="00532178" w:rsidRDefault="0032233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4】</w:t>
      </w:r>
      <w:r>
        <w:rPr>
          <w:noProof/>
          <w:szCs w:val="24"/>
        </w:rPr>
        <w:drawing>
          <wp:anchor distT="0" distB="0" distL="114300" distR="114300" simplePos="0" relativeHeight="251674624" behindDoc="1" locked="0" layoutInCell="1" allowOverlap="1" wp14:anchorId="1EE2FE63" wp14:editId="0545D870">
            <wp:simplePos x="0" y="0"/>
            <wp:positionH relativeFrom="column">
              <wp:posOffset>4815840</wp:posOffset>
            </wp:positionH>
            <wp:positionV relativeFrom="paragraph">
              <wp:posOffset>302260</wp:posOffset>
            </wp:positionV>
            <wp:extent cx="1325880" cy="1346200"/>
            <wp:effectExtent l="0" t="0" r="0" b="10160"/>
            <wp:wrapThrough wrapText="bothSides">
              <wp:wrapPolygon edited="0">
                <wp:start x="0" y="0"/>
                <wp:lineTo x="0" y="21274"/>
                <wp:lineTo x="21352" y="21274"/>
                <wp:lineTo x="21352" y="0"/>
                <wp:lineTo x="0" y="0"/>
              </wp:wrapPolygon>
            </wp:wrapThrough>
            <wp:docPr id="2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如图，梯形ABCD的对角线相交于O，</w:t>
      </w:r>
      <w:commentRangeStart w:id="6"/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BC</w:t>
      </w:r>
      <w:commentRangeEnd w:id="6"/>
      <w:r w:rsidR="00F43D0B">
        <w:rPr>
          <w:rStyle w:val="CommentReference"/>
        </w:rPr>
        <w:commentReference w:id="6"/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=3AD，△ABO的面积是12平方厘米，求梯形ABCD的面积。</w:t>
      </w:r>
    </w:p>
    <w:p w14:paraId="7502EA14" w14:textId="71414D00" w:rsidR="00532178" w:rsidRDefault="00322338" w:rsidP="00F43D0B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</w:t>
      </w:r>
    </w:p>
    <w:p w14:paraId="0BDAF7CE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4EB1B3B6" w14:textId="77777777" w:rsidR="00D57AE7" w:rsidRDefault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A615B19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203F813" w14:textId="77777777" w:rsidR="00D57AE7" w:rsidRDefault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A5189BA" w14:textId="77777777" w:rsidR="001F2CF5" w:rsidRDefault="001F2CF5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3EC9D55" w14:textId="77777777" w:rsidR="001F2CF5" w:rsidRDefault="001F2CF5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45D2A90" w14:textId="77777777" w:rsidR="001F2CF5" w:rsidRDefault="001F2CF5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EA3333E" w14:textId="77777777" w:rsidR="001F2CF5" w:rsidRDefault="001F2CF5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3F0AFF0" w14:textId="77777777" w:rsidR="00532178" w:rsidRDefault="00322338">
      <w:pPr>
        <w:spacing w:line="360" w:lineRule="auto"/>
        <w:rPr>
          <w:rFonts w:hAnsi="宋体"/>
          <w:b/>
          <w:color w:val="00000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638CE434" wp14:editId="2F1B7C7A">
            <wp:simplePos x="0" y="0"/>
            <wp:positionH relativeFrom="column">
              <wp:posOffset>4092575</wp:posOffset>
            </wp:positionH>
            <wp:positionV relativeFrom="paragraph">
              <wp:posOffset>375920</wp:posOffset>
            </wp:positionV>
            <wp:extent cx="1983740" cy="1034415"/>
            <wp:effectExtent l="0" t="0" r="12700" b="1905"/>
            <wp:wrapNone/>
            <wp:docPr id="29" name="图片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0" descr="IMG_25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趁热打铁-4】</w: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在梯形ABCD中，上底长5厘米，</w:t>
      </w:r>
      <w:commentRangeStart w:id="7"/>
      <w:r>
        <w:rPr>
          <w:rFonts w:ascii="宋体" w:hAnsi="宋体" w:cs="宋体" w:hint="eastAsia"/>
          <w:sz w:val="24"/>
          <w:szCs w:val="24"/>
          <w:shd w:val="clear" w:color="auto" w:fill="FFFFFF"/>
        </w:rPr>
        <w:t>下</w:t>
      </w:r>
      <w:commentRangeEnd w:id="7"/>
      <w:r w:rsidR="00496EFB">
        <w:rPr>
          <w:rStyle w:val="CommentReference"/>
        </w:rPr>
        <w:commentReference w:id="7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底长10厘米，</w:t>
      </w:r>
      <w:r>
        <w:rPr>
          <w:rFonts w:ascii="宋体" w:hAnsi="宋体" w:cs="宋体" w:hint="eastAsia"/>
          <w:position w:val="-12"/>
          <w:sz w:val="24"/>
          <w:szCs w:val="24"/>
          <w:shd w:val="clear" w:color="auto" w:fill="FFFFFF"/>
        </w:rPr>
        <w:object w:dxaOrig="1120" w:dyaOrig="360" w14:anchorId="4C832924">
          <v:shape id="_x0000_i1032" type="#_x0000_t75" style="width:55.5pt;height:18pt" o:ole="">
            <v:imagedata r:id="rId34" o:title=""/>
          </v:shape>
          <o:OLEObject Type="Embed" ProgID="Equation.KSEE3" ShapeID="_x0000_i1032" DrawAspect="Content" ObjectID="_1791880659" r:id="rId35"/>
        </w:object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平方厘米，则梯形ABCD的面积是______平方厘米。</w:t>
      </w:r>
    </w:p>
    <w:p w14:paraId="34175EDA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F9EB17A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60B7ED3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20D0E8B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81EF33D" w14:textId="77777777" w:rsidR="00D57AE7" w:rsidRDefault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EC580A8" w14:textId="77777777" w:rsidR="00496EFB" w:rsidRDefault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FD98B38" w14:textId="77777777" w:rsidR="00496EFB" w:rsidRDefault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49F38C37" w14:textId="77777777" w:rsidR="00532178" w:rsidRDefault="0032233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lastRenderedPageBreak/>
        <w:drawing>
          <wp:anchor distT="0" distB="0" distL="114300" distR="114300" simplePos="0" relativeHeight="251686912" behindDoc="1" locked="0" layoutInCell="1" allowOverlap="1" wp14:anchorId="5ECE153B" wp14:editId="23115965">
            <wp:simplePos x="0" y="0"/>
            <wp:positionH relativeFrom="column">
              <wp:posOffset>4686300</wp:posOffset>
            </wp:positionH>
            <wp:positionV relativeFrom="paragraph">
              <wp:posOffset>353695</wp:posOffset>
            </wp:positionV>
            <wp:extent cx="1390650" cy="1438275"/>
            <wp:effectExtent l="0" t="0" r="11430" b="9525"/>
            <wp:wrapThrough wrapText="bothSides">
              <wp:wrapPolygon edited="0">
                <wp:start x="0" y="0"/>
                <wp:lineTo x="0" y="21285"/>
                <wp:lineTo x="21304" y="21285"/>
                <wp:lineTo x="21304" y="0"/>
                <wp:lineTo x="0" y="0"/>
              </wp:wrapPolygon>
            </wp:wrapThrough>
            <wp:docPr id="31" name="图片 2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1" descr="IMG_25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5】</w:t>
      </w:r>
      <w:r>
        <w:rPr>
          <w:rFonts w:ascii="宋体" w:hAnsi="宋体" w:cs="宋体" w:hint="eastAsia"/>
          <w:kern w:val="0"/>
          <w:sz w:val="24"/>
          <w:szCs w:val="24"/>
        </w:rPr>
        <w:t>在下图的正方形ABCD中，E是BC边的中点，AE与BD相交于F点，三角形BEF的面积为1平方厘米，那么正方形</w:t>
      </w:r>
      <w:commentRangeStart w:id="8"/>
      <w:r>
        <w:rPr>
          <w:rFonts w:ascii="宋体" w:hAnsi="宋体" w:cs="宋体" w:hint="eastAsia"/>
          <w:kern w:val="0"/>
          <w:sz w:val="24"/>
          <w:szCs w:val="24"/>
        </w:rPr>
        <w:t>ABCD</w:t>
      </w:r>
      <w:commentRangeEnd w:id="8"/>
      <w:r w:rsidR="00496EFB">
        <w:rPr>
          <w:rStyle w:val="CommentReference"/>
        </w:rPr>
        <w:commentReference w:id="8"/>
      </w:r>
      <w:r>
        <w:rPr>
          <w:rFonts w:ascii="宋体" w:hAnsi="宋体" w:cs="宋体" w:hint="eastAsia"/>
          <w:kern w:val="0"/>
          <w:sz w:val="24"/>
          <w:szCs w:val="24"/>
        </w:rPr>
        <w:t>面积是多少平方厘米。</w:t>
      </w:r>
    </w:p>
    <w:p w14:paraId="5404071B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991893A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461125C" w14:textId="77777777" w:rsidR="00496EFB" w:rsidRDefault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ECAE849" w14:textId="77777777" w:rsidR="00496EFB" w:rsidRDefault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78AC7B3" w14:textId="77777777" w:rsidR="00496EFB" w:rsidRDefault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20A1EF9" w14:textId="77777777" w:rsidR="00496EFB" w:rsidRDefault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220CB3C" w14:textId="77777777" w:rsidR="00496EFB" w:rsidRDefault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4F6E52D" w14:textId="77777777" w:rsidR="00496EFB" w:rsidRDefault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F4A378F" w14:textId="77777777" w:rsidR="00532178" w:rsidRDefault="00322338"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趁热打铁-5】</w:t>
      </w:r>
      <w:r>
        <w:rPr>
          <w:noProof/>
          <w:szCs w:val="24"/>
        </w:rPr>
        <w:drawing>
          <wp:anchor distT="0" distB="0" distL="114300" distR="114300" simplePos="0" relativeHeight="251669504" behindDoc="0" locked="0" layoutInCell="1" allowOverlap="1" wp14:anchorId="1C575BEC" wp14:editId="5E6E3FC1">
            <wp:simplePos x="0" y="0"/>
            <wp:positionH relativeFrom="column">
              <wp:posOffset>4414520</wp:posOffset>
            </wp:positionH>
            <wp:positionV relativeFrom="paragraph">
              <wp:posOffset>314960</wp:posOffset>
            </wp:positionV>
            <wp:extent cx="1628140" cy="1514475"/>
            <wp:effectExtent l="0" t="0" r="2540" b="9525"/>
            <wp:wrapNone/>
            <wp:docPr id="3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2814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如图，正方形ABCD面积为3平方厘米， M是AD边上的中点，求图中阴影部分的</w:t>
      </w:r>
      <w:commentRangeStart w:id="9"/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面积</w:t>
      </w:r>
      <w:commentRangeEnd w:id="9"/>
      <w:r w:rsidR="00496EFB">
        <w:rPr>
          <w:rStyle w:val="CommentReference"/>
        </w:rPr>
        <w:commentReference w:id="9"/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。</w:t>
      </w:r>
    </w:p>
    <w:p w14:paraId="7194E012" w14:textId="1C2710E3" w:rsidR="00532178" w:rsidRDefault="00322338" w:rsidP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 xml:space="preserve">    </w:t>
      </w:r>
    </w:p>
    <w:p w14:paraId="5AACDA11" w14:textId="77777777" w:rsidR="00496EFB" w:rsidRDefault="00496EFB" w:rsidP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F023126" w14:textId="77777777" w:rsidR="00496EFB" w:rsidRDefault="00496EFB" w:rsidP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7BCDFDD" w14:textId="77777777" w:rsidR="00496EFB" w:rsidRDefault="00496EFB" w:rsidP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1C80BB4" w14:textId="77777777" w:rsidR="00496EFB" w:rsidRDefault="00496EFB" w:rsidP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147C28E" w14:textId="77777777" w:rsidR="00496EFB" w:rsidRDefault="00496EFB" w:rsidP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5FB5A4E2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764FAFC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43756CC3" w14:textId="77777777" w:rsidR="00532178" w:rsidRDefault="00322338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6】</w:t>
      </w:r>
      <w:r>
        <w:rPr>
          <w:noProof/>
          <w:szCs w:val="24"/>
        </w:rPr>
        <w:drawing>
          <wp:anchor distT="0" distB="0" distL="114300" distR="114300" simplePos="0" relativeHeight="251670528" behindDoc="0" locked="0" layoutInCell="1" allowOverlap="1" wp14:anchorId="0A067F46" wp14:editId="364D6331">
            <wp:simplePos x="0" y="0"/>
            <wp:positionH relativeFrom="column">
              <wp:posOffset>4380230</wp:posOffset>
            </wp:positionH>
            <wp:positionV relativeFrom="paragraph">
              <wp:posOffset>278130</wp:posOffset>
            </wp:positionV>
            <wp:extent cx="1600200" cy="1524000"/>
            <wp:effectExtent l="0" t="0" r="0" b="0"/>
            <wp:wrapNone/>
            <wp:docPr id="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如图面积为12平方厘米的正方形ABCD</w:t>
      </w:r>
      <w:commentRangeStart w:id="10"/>
      <w:r>
        <w:rPr>
          <w:rFonts w:ascii="宋体" w:hAnsi="宋体" w:cs="宋体" w:hint="eastAsia"/>
          <w:sz w:val="24"/>
          <w:szCs w:val="24"/>
          <w:shd w:val="clear" w:color="auto" w:fill="FFFFFF"/>
        </w:rPr>
        <w:t>中</w:t>
      </w:r>
      <w:commentRangeEnd w:id="10"/>
      <w:r w:rsidR="00496EFB">
        <w:rPr>
          <w:rStyle w:val="CommentReference"/>
        </w:rPr>
        <w:commentReference w:id="10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, E、F是 DC 边上的三等分点，求阴影部分的面积。</w:t>
      </w:r>
    </w:p>
    <w:p w14:paraId="75CAD2F3" w14:textId="060AA6B7" w:rsidR="00532178" w:rsidRDefault="00322338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 xml:space="preserve">    </w:t>
      </w:r>
    </w:p>
    <w:p w14:paraId="0526D9F6" w14:textId="77777777" w:rsidR="00496EFB" w:rsidRDefault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7E7E547" w14:textId="77777777" w:rsidR="00496EFB" w:rsidRDefault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5D1F268" w14:textId="77777777" w:rsidR="00496EFB" w:rsidRDefault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B06EADB" w14:textId="77777777" w:rsidR="00496EFB" w:rsidRDefault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EE58107" w14:textId="77777777" w:rsidR="00496EFB" w:rsidRDefault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57D6E669" w14:textId="77777777" w:rsidR="00496EFB" w:rsidRDefault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C2CECDD" w14:textId="77777777" w:rsidR="00496EFB" w:rsidRDefault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010BACEB" w14:textId="036CC59B" w:rsidR="00532178" w:rsidRDefault="0032233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lastRenderedPageBreak/>
        <w:drawing>
          <wp:anchor distT="0" distB="0" distL="114300" distR="114300" simplePos="0" relativeHeight="251687936" behindDoc="1" locked="0" layoutInCell="1" allowOverlap="1" wp14:anchorId="05F0DDA5" wp14:editId="0473B84B">
            <wp:simplePos x="0" y="0"/>
            <wp:positionH relativeFrom="column">
              <wp:posOffset>4656455</wp:posOffset>
            </wp:positionH>
            <wp:positionV relativeFrom="paragraph">
              <wp:posOffset>282575</wp:posOffset>
            </wp:positionV>
            <wp:extent cx="1582420" cy="1151890"/>
            <wp:effectExtent l="0" t="0" r="0" b="5715"/>
            <wp:wrapThrough wrapText="bothSides">
              <wp:wrapPolygon edited="0">
                <wp:start x="12065" y="2000"/>
                <wp:lineTo x="1664" y="2286"/>
                <wp:lineTo x="1040" y="4287"/>
                <wp:lineTo x="2496" y="6573"/>
                <wp:lineTo x="2496" y="15718"/>
                <wp:lineTo x="1248" y="18576"/>
                <wp:lineTo x="624" y="21148"/>
                <wp:lineTo x="18098" y="21433"/>
                <wp:lineTo x="19762" y="21433"/>
                <wp:lineTo x="19970" y="18861"/>
                <wp:lineTo x="18514" y="15718"/>
                <wp:lineTo x="18514" y="6573"/>
                <wp:lineTo x="20178" y="2858"/>
                <wp:lineTo x="19554" y="2000"/>
                <wp:lineTo x="14146" y="2000"/>
                <wp:lineTo x="12065" y="2000"/>
              </wp:wrapPolygon>
            </wp:wrapThrough>
            <wp:docPr id="1" name="图片 2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4" descr="IMG_25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趁热打铁-6】</w:t>
      </w:r>
      <w:r>
        <w:rPr>
          <w:rFonts w:ascii="宋体" w:hAnsi="宋体" w:cs="宋体" w:hint="eastAsia"/>
          <w:kern w:val="0"/>
          <w:sz w:val="24"/>
          <w:szCs w:val="24"/>
        </w:rPr>
        <w:t>如图，长方形</w:t>
      </w:r>
      <w:commentRangeStart w:id="11"/>
      <w:r>
        <w:rPr>
          <w:rFonts w:ascii="宋体" w:hAnsi="宋体" w:cs="宋体" w:hint="eastAsia"/>
          <w:kern w:val="0"/>
          <w:sz w:val="24"/>
          <w:szCs w:val="24"/>
        </w:rPr>
        <w:t>ABCD</w:t>
      </w:r>
      <w:commentRangeEnd w:id="11"/>
      <w:r w:rsidR="00CC2829">
        <w:rPr>
          <w:rStyle w:val="CommentReference"/>
        </w:rPr>
        <w:commentReference w:id="11"/>
      </w:r>
      <w:r>
        <w:rPr>
          <w:rFonts w:ascii="宋体" w:hAnsi="宋体" w:cs="宋体" w:hint="eastAsia"/>
          <w:kern w:val="0"/>
          <w:sz w:val="24"/>
          <w:szCs w:val="24"/>
        </w:rPr>
        <w:t>的面积是36,E是AD的三等分点，AE=2ED,求阴影部分的面积.</w:t>
      </w:r>
    </w:p>
    <w:p w14:paraId="2D569D7C" w14:textId="77777777" w:rsidR="00CC2829" w:rsidRDefault="00CC282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9F57DE2" w14:textId="77777777" w:rsidR="00CC2829" w:rsidRDefault="00CC282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D4184E0" w14:textId="77777777" w:rsidR="00CC2829" w:rsidRDefault="00CC282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13FD389B" w14:textId="77777777" w:rsidR="00CC2829" w:rsidRDefault="00CC282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B43C286" w14:textId="77777777" w:rsidR="00CC2829" w:rsidRDefault="00CC282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66E0144" w14:textId="77777777" w:rsidR="00CC2829" w:rsidRDefault="00CC282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CA878BD" w14:textId="77777777" w:rsidR="00CC2829" w:rsidRDefault="00CC282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36BFB57" w14:textId="77777777" w:rsidR="00CC2829" w:rsidRDefault="00CC2829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C32EF07" w14:textId="662CE577" w:rsidR="00532178" w:rsidRDefault="0032233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7】</w:t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已知大正方形的边长是5,小</w:t>
      </w:r>
      <w:commentRangeStart w:id="12"/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正方形</w:t>
      </w:r>
      <w:commentRangeEnd w:id="12"/>
      <w:r w:rsidR="006D5B56">
        <w:rPr>
          <w:rStyle w:val="CommentReference"/>
        </w:rPr>
        <w:commentReference w:id="12"/>
      </w: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的边长是4,求阴影部分的面积。</w:t>
      </w:r>
    </w:p>
    <w:p w14:paraId="3EF073F2" w14:textId="6506DE68" w:rsidR="00532178" w:rsidRDefault="00322338" w:rsidP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noProof/>
          <w:kern w:val="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7C42E907" wp14:editId="2DF29AAB">
            <wp:simplePos x="0" y="0"/>
            <wp:positionH relativeFrom="column">
              <wp:posOffset>3962400</wp:posOffset>
            </wp:positionH>
            <wp:positionV relativeFrom="paragraph">
              <wp:posOffset>60960</wp:posOffset>
            </wp:positionV>
            <wp:extent cx="1943735" cy="1356360"/>
            <wp:effectExtent l="0" t="0" r="6985" b="0"/>
            <wp:wrapNone/>
            <wp:docPr id="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kern w:val="0"/>
          <w:sz w:val="24"/>
          <w:szCs w:val="24"/>
        </w:rPr>
        <w:t xml:space="preserve">    </w:t>
      </w:r>
    </w:p>
    <w:p w14:paraId="299CE6DA" w14:textId="77777777" w:rsidR="00532178" w:rsidRDefault="0032233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</w:t>
      </w:r>
    </w:p>
    <w:p w14:paraId="03510E2B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7993A59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C60410D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3AC5C9A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669415D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0EF643C" w14:textId="77777777" w:rsidR="006D5B56" w:rsidRDefault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6182EC2" w14:textId="77777777" w:rsidR="006D5B56" w:rsidRDefault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EFD2FDB" w14:textId="77777777" w:rsidR="00532178" w:rsidRDefault="00322338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80768" behindDoc="0" locked="0" layoutInCell="1" allowOverlap="1" wp14:anchorId="4F2465F7" wp14:editId="42689863">
            <wp:simplePos x="0" y="0"/>
            <wp:positionH relativeFrom="column">
              <wp:posOffset>3977640</wp:posOffset>
            </wp:positionH>
            <wp:positionV relativeFrom="paragraph">
              <wp:posOffset>300990</wp:posOffset>
            </wp:positionV>
            <wp:extent cx="2011680" cy="1440180"/>
            <wp:effectExtent l="0" t="0" r="0" b="7620"/>
            <wp:wrapNone/>
            <wp:docPr id="1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趁热打铁-7】</w:t>
      </w:r>
      <w:r>
        <w:rPr>
          <w:rFonts w:ascii="宋体" w:hAnsi="宋体" w:cs="宋体" w:hint="eastAsia"/>
          <w:sz w:val="24"/>
          <w:szCs w:val="24"/>
        </w:rPr>
        <w:t>如图：ABCD、CEFG都是正方形，AB=8厘米，CE=6厘米，求图中</w:t>
      </w:r>
      <w:commentRangeStart w:id="13"/>
      <w:r>
        <w:rPr>
          <w:rFonts w:ascii="宋体" w:hAnsi="宋体" w:cs="宋体" w:hint="eastAsia"/>
          <w:sz w:val="24"/>
          <w:szCs w:val="24"/>
        </w:rPr>
        <w:t>阴影</w:t>
      </w:r>
      <w:commentRangeEnd w:id="13"/>
      <w:r w:rsidR="006D5B56">
        <w:rPr>
          <w:rStyle w:val="CommentReference"/>
        </w:rPr>
        <w:commentReference w:id="13"/>
      </w:r>
      <w:r>
        <w:rPr>
          <w:rFonts w:ascii="宋体" w:hAnsi="宋体" w:cs="宋体" w:hint="eastAsia"/>
          <w:sz w:val="24"/>
          <w:szCs w:val="24"/>
        </w:rPr>
        <w:t>部分的面积。</w:t>
      </w:r>
    </w:p>
    <w:p w14:paraId="7DDDE26C" w14:textId="333075FD" w:rsidR="00532178" w:rsidRDefault="00322338" w:rsidP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</w:t>
      </w:r>
    </w:p>
    <w:p w14:paraId="1470CDD4" w14:textId="77777777" w:rsidR="006D5B56" w:rsidRDefault="006D5B56" w:rsidP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44443881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8387CAA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A134A64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119C6DA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4EE8205" w14:textId="77777777" w:rsidR="00532178" w:rsidRDefault="00532178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118E7F6" w14:textId="77777777" w:rsidR="006D5B56" w:rsidRDefault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CFED814" w14:textId="77777777" w:rsidR="00532178" w:rsidRDefault="00322338">
      <w:pPr>
        <w:spacing w:line="360" w:lineRule="auto"/>
        <w:rPr>
          <w:rFonts w:ascii="宋体" w:hAnsi="Courier New"/>
          <w:b/>
          <w:sz w:val="24"/>
          <w:szCs w:val="24"/>
        </w:rPr>
      </w:pPr>
      <w:r>
        <w:rPr>
          <w:rFonts w:ascii="方正粗圆简体" w:eastAsia="黑体" w:hAnsi="Courier New" w:hint="eastAsia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41AAD7C5" wp14:editId="5224772F">
            <wp:simplePos x="0" y="0"/>
            <wp:positionH relativeFrom="column">
              <wp:posOffset>852170</wp:posOffset>
            </wp:positionH>
            <wp:positionV relativeFrom="paragraph">
              <wp:posOffset>100965</wp:posOffset>
            </wp:positionV>
            <wp:extent cx="4029075" cy="76200"/>
            <wp:effectExtent l="0" t="0" r="9525" b="0"/>
            <wp:wrapNone/>
            <wp:docPr id="12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 descr="练习题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宋体" w:hAnsi="Courier New" w:hint="eastAsia"/>
          <w:b/>
          <w:sz w:val="24"/>
          <w:szCs w:val="24"/>
        </w:rPr>
        <w:t>【过关精炼】</w:t>
      </w:r>
    </w:p>
    <w:p w14:paraId="47B43E13" w14:textId="77777777" w:rsidR="00532178" w:rsidRDefault="00322338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1、如图，梯形ABCD的面积是90cm²,AC=3AO,</w:t>
      </w:r>
      <w:commentRangeStart w:id="14"/>
      <w:r>
        <w:rPr>
          <w:rFonts w:ascii="宋体" w:hAnsi="宋体" w:cs="宋体" w:hint="eastAsia"/>
          <w:sz w:val="24"/>
          <w:szCs w:val="24"/>
          <w:shd w:val="clear" w:color="auto" w:fill="FFFFFF"/>
        </w:rPr>
        <w:t>求</w:t>
      </w:r>
      <w:commentRangeEnd w:id="14"/>
      <w:r w:rsidR="006D5B56">
        <w:rPr>
          <w:rStyle w:val="CommentReference"/>
        </w:rPr>
        <w:commentReference w:id="14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阴影部分的面积。</w:t>
      </w:r>
    </w:p>
    <w:p w14:paraId="5C76B304" w14:textId="516E6E70" w:rsidR="00532178" w:rsidRDefault="006D5B56">
      <w:pPr>
        <w:spacing w:line="360" w:lineRule="auto"/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noProof/>
          <w:szCs w:val="24"/>
        </w:rPr>
        <w:drawing>
          <wp:anchor distT="0" distB="0" distL="114300" distR="114300" simplePos="0" relativeHeight="251658752" behindDoc="0" locked="0" layoutInCell="1" allowOverlap="1" wp14:anchorId="5BFD1F03" wp14:editId="33DCA515">
            <wp:simplePos x="0" y="0"/>
            <wp:positionH relativeFrom="column">
              <wp:posOffset>3306445</wp:posOffset>
            </wp:positionH>
            <wp:positionV relativeFrom="paragraph">
              <wp:posOffset>11430</wp:posOffset>
            </wp:positionV>
            <wp:extent cx="2201545" cy="1249680"/>
            <wp:effectExtent l="0" t="0" r="8255" b="0"/>
            <wp:wrapNone/>
            <wp:docPr id="1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0154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0BE7CD7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36C81C86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35FB010B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7963DDF5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0746ED7A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2060875A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3F2618EA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361D230E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433386ED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442FD47B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1C45C4A0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5C40445A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47112355" w14:textId="77777777" w:rsidR="00532178" w:rsidRDefault="00322338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2、如图，已知三块三角形的面积，求阴影部分</w:t>
      </w:r>
      <w:commentRangeStart w:id="15"/>
      <w:r>
        <w:rPr>
          <w:rFonts w:ascii="宋体" w:hAnsi="宋体" w:cs="宋体" w:hint="eastAsia"/>
          <w:sz w:val="24"/>
          <w:szCs w:val="24"/>
          <w:shd w:val="clear" w:color="auto" w:fill="FFFFFF"/>
        </w:rPr>
        <w:t>的</w:t>
      </w:r>
      <w:commentRangeEnd w:id="15"/>
      <w:r w:rsidR="006D5B56">
        <w:rPr>
          <w:rStyle w:val="CommentReference"/>
        </w:rPr>
        <w:commentReference w:id="15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面积。（单位：cm²)</w:t>
      </w:r>
    </w:p>
    <w:p w14:paraId="77854EB0" w14:textId="77777777" w:rsidR="00532178" w:rsidRDefault="0032233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noProof/>
          <w:szCs w:val="24"/>
        </w:rPr>
        <w:drawing>
          <wp:anchor distT="0" distB="0" distL="114300" distR="114300" simplePos="0" relativeHeight="251677696" behindDoc="0" locked="0" layoutInCell="1" allowOverlap="1" wp14:anchorId="206335C3" wp14:editId="19124FBF">
            <wp:simplePos x="0" y="0"/>
            <wp:positionH relativeFrom="column">
              <wp:posOffset>3848100</wp:posOffset>
            </wp:positionH>
            <wp:positionV relativeFrom="paragraph">
              <wp:posOffset>83820</wp:posOffset>
            </wp:positionV>
            <wp:extent cx="2317115" cy="1493520"/>
            <wp:effectExtent l="0" t="0" r="14605" b="0"/>
            <wp:wrapNone/>
            <wp:docPr id="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9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317115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028BBD5" w14:textId="7171422B" w:rsidR="00532178" w:rsidRDefault="0032233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333333"/>
          <w:sz w:val="24"/>
          <w:szCs w:val="24"/>
          <w:shd w:val="clear" w:color="auto" w:fill="FFFFFF"/>
        </w:rPr>
        <w:t xml:space="preserve">    </w:t>
      </w:r>
    </w:p>
    <w:p w14:paraId="45BACAFF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2A0A72B4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6DDF239A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2465BE56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6E43B897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370D6068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173850D2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6681565D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0ADB11F8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114D04F4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4FFFC0EB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01539720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73F50285" w14:textId="77777777" w:rsidR="006D5B56" w:rsidRDefault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52C3BE69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3A6C9DB5" w14:textId="77777777" w:rsidR="00532178" w:rsidRDefault="00322338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E8A22AB" wp14:editId="4460FF3B">
            <wp:simplePos x="0" y="0"/>
            <wp:positionH relativeFrom="column">
              <wp:posOffset>4381500</wp:posOffset>
            </wp:positionH>
            <wp:positionV relativeFrom="paragraph">
              <wp:posOffset>393065</wp:posOffset>
            </wp:positionV>
            <wp:extent cx="1706880" cy="800100"/>
            <wp:effectExtent l="0" t="0" r="0" b="7620"/>
            <wp:wrapNone/>
            <wp:docPr id="6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 w:val="24"/>
          <w:szCs w:val="24"/>
        </w:rPr>
        <w:t>3、如图，在梯形ABCD</w:t>
      </w:r>
      <w:commentRangeStart w:id="16"/>
      <w:r>
        <w:rPr>
          <w:rFonts w:ascii="宋体" w:hAnsi="宋体" w:cs="宋体" w:hint="eastAsia"/>
          <w:sz w:val="24"/>
          <w:szCs w:val="24"/>
        </w:rPr>
        <w:t>中</w:t>
      </w:r>
      <w:commentRangeEnd w:id="16"/>
      <w:r w:rsidR="006D5B56">
        <w:rPr>
          <w:rStyle w:val="CommentReference"/>
        </w:rPr>
        <w:commentReference w:id="16"/>
      </w:r>
      <w:r>
        <w:rPr>
          <w:rFonts w:ascii="宋体" w:hAnsi="宋体" w:cs="宋体" w:hint="eastAsia"/>
          <w:sz w:val="24"/>
          <w:szCs w:val="24"/>
        </w:rPr>
        <w:t>，三角形ABE的面积等于60，AC是CE的3倍，梯形ABCD的面积是_______．</w:t>
      </w:r>
    </w:p>
    <w:p w14:paraId="00B85C31" w14:textId="305FAEF0" w:rsidR="00532178" w:rsidRDefault="00322338" w:rsidP="006D5B56">
      <w:pPr>
        <w:spacing w:line="360" w:lineRule="auto"/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8"/>
          <w:szCs w:val="28"/>
        </w:rPr>
        <w:t xml:space="preserve">   </w:t>
      </w:r>
    </w:p>
    <w:p w14:paraId="3BB564EB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38ED7027" w14:textId="77777777" w:rsidR="00532178" w:rsidRDefault="00532178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</w:p>
    <w:p w14:paraId="07F452E0" w14:textId="77777777" w:rsidR="00532178" w:rsidRDefault="00532178">
      <w:pPr>
        <w:spacing w:line="360" w:lineRule="auto"/>
        <w:rPr>
          <w:rFonts w:ascii="宋体" w:hAnsi="宋体" w:cs="宋体"/>
          <w:sz w:val="24"/>
          <w:szCs w:val="24"/>
        </w:rPr>
      </w:pPr>
    </w:p>
    <w:p w14:paraId="431C1286" w14:textId="77777777" w:rsidR="00532178" w:rsidRDefault="00532178">
      <w:pPr>
        <w:spacing w:line="360" w:lineRule="auto"/>
        <w:rPr>
          <w:rFonts w:ascii="宋体" w:hAnsi="宋体" w:cs="宋体"/>
          <w:sz w:val="24"/>
          <w:szCs w:val="24"/>
        </w:rPr>
      </w:pPr>
    </w:p>
    <w:p w14:paraId="28BD7A9B" w14:textId="77777777" w:rsidR="006D5B56" w:rsidRDefault="006D5B56">
      <w:pPr>
        <w:spacing w:line="360" w:lineRule="auto"/>
        <w:rPr>
          <w:rFonts w:ascii="宋体" w:hAnsi="宋体" w:cs="宋体"/>
          <w:sz w:val="24"/>
          <w:szCs w:val="24"/>
        </w:rPr>
      </w:pPr>
    </w:p>
    <w:p w14:paraId="26FF6C88" w14:textId="096A17E3" w:rsidR="00532178" w:rsidRDefault="00322338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lastRenderedPageBreak/>
        <w:t>4、已知四边形ABCD和CEFG都是</w:t>
      </w:r>
      <w:commentRangeStart w:id="17"/>
      <w:r>
        <w:rPr>
          <w:rFonts w:ascii="宋体" w:hAnsi="宋体" w:cs="宋体" w:hint="eastAsia"/>
          <w:sz w:val="24"/>
          <w:szCs w:val="24"/>
        </w:rPr>
        <w:t>正方形</w:t>
      </w:r>
      <w:commentRangeEnd w:id="17"/>
      <w:r w:rsidR="006D5B56">
        <w:rPr>
          <w:rStyle w:val="CommentReference"/>
        </w:rPr>
        <w:commentReference w:id="17"/>
      </w:r>
      <w:r>
        <w:rPr>
          <w:rFonts w:ascii="宋体" w:hAnsi="宋体" w:cs="宋体" w:hint="eastAsia"/>
          <w:sz w:val="24"/>
          <w:szCs w:val="24"/>
        </w:rPr>
        <w:t>，且正方形ABCD的边长为10厘米，那么图中阴影三角形BFD的面积为</w:t>
      </w:r>
      <w:r>
        <w:rPr>
          <w:rFonts w:ascii="宋体" w:hAnsi="宋体" w:cs="宋体" w:hint="eastAsia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sz w:val="24"/>
          <w:szCs w:val="24"/>
        </w:rPr>
        <w:t>平方厘米。</w:t>
      </w:r>
    </w:p>
    <w:p w14:paraId="289D2FCC" w14:textId="4623205A" w:rsidR="00532178" w:rsidRDefault="006D5B56" w:rsidP="006D5B56">
      <w:pPr>
        <w:spacing w:line="360" w:lineRule="auto"/>
        <w:rPr>
          <w:rFonts w:ascii="宋体" w:hAnsi="宋体" w:cs="宋体"/>
          <w:color w:val="000000"/>
          <w:sz w:val="24"/>
          <w:szCs w:val="24"/>
          <w:shd w:val="clear" w:color="auto" w:fill="FFFFFF"/>
        </w:rPr>
      </w:pPr>
      <w:r>
        <w:rPr>
          <w:rFonts w:ascii="宋体" w:hAnsi="宋体" w:cs="宋体"/>
          <w:noProof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637C1B56" wp14:editId="5445C078">
            <wp:simplePos x="0" y="0"/>
            <wp:positionH relativeFrom="column">
              <wp:posOffset>4643755</wp:posOffset>
            </wp:positionH>
            <wp:positionV relativeFrom="paragraph">
              <wp:posOffset>10160</wp:posOffset>
            </wp:positionV>
            <wp:extent cx="1401445" cy="952500"/>
            <wp:effectExtent l="0" t="0" r="635" b="7620"/>
            <wp:wrapSquare wrapText="bothSides"/>
            <wp:docPr id="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0144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22338"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 xml:space="preserve">  </w:t>
      </w:r>
    </w:p>
    <w:p w14:paraId="313F5DC2" w14:textId="77777777" w:rsidR="00532178" w:rsidRDefault="00532178">
      <w:pPr>
        <w:spacing w:line="360" w:lineRule="auto"/>
        <w:rPr>
          <w:rFonts w:ascii="宋体" w:hAnsi="宋体" w:cs="宋体"/>
          <w:color w:val="000000"/>
          <w:sz w:val="24"/>
          <w:szCs w:val="24"/>
          <w:shd w:val="clear" w:color="auto" w:fill="FFFFFF"/>
        </w:rPr>
      </w:pPr>
    </w:p>
    <w:p w14:paraId="66FC9B3D" w14:textId="77777777" w:rsidR="00532178" w:rsidRDefault="00532178">
      <w:pPr>
        <w:spacing w:line="360" w:lineRule="auto"/>
        <w:rPr>
          <w:rFonts w:ascii="宋体" w:hAnsi="宋体" w:cs="宋体"/>
          <w:color w:val="000000"/>
          <w:sz w:val="24"/>
          <w:szCs w:val="24"/>
          <w:shd w:val="clear" w:color="auto" w:fill="FFFFFF"/>
        </w:rPr>
      </w:pPr>
    </w:p>
    <w:p w14:paraId="03DC631B" w14:textId="77777777" w:rsidR="00532178" w:rsidRDefault="00532178">
      <w:pPr>
        <w:spacing w:line="360" w:lineRule="auto"/>
        <w:rPr>
          <w:rFonts w:ascii="宋体" w:hAnsi="宋体" w:cs="宋体"/>
          <w:color w:val="000000"/>
          <w:sz w:val="28"/>
          <w:szCs w:val="28"/>
        </w:rPr>
      </w:pPr>
    </w:p>
    <w:p w14:paraId="38D2C485" w14:textId="77777777" w:rsidR="00532178" w:rsidRDefault="00532178">
      <w:pPr>
        <w:spacing w:line="360" w:lineRule="auto"/>
        <w:rPr>
          <w:rFonts w:ascii="宋体" w:hAnsi="宋体" w:cs="宋体"/>
          <w:sz w:val="28"/>
          <w:szCs w:val="28"/>
        </w:rPr>
      </w:pPr>
    </w:p>
    <w:p w14:paraId="08CA07A0" w14:textId="77777777" w:rsidR="00532178" w:rsidRDefault="00532178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E656387" w14:textId="77777777" w:rsidR="006D5B56" w:rsidRDefault="006D5B56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4993286A" w14:textId="77777777" w:rsidR="00532178" w:rsidRDefault="00322338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2A7E0945" wp14:editId="403678D4">
            <wp:simplePos x="0" y="0"/>
            <wp:positionH relativeFrom="column">
              <wp:posOffset>3439795</wp:posOffset>
            </wp:positionH>
            <wp:positionV relativeFrom="paragraph">
              <wp:posOffset>276860</wp:posOffset>
            </wp:positionV>
            <wp:extent cx="2638425" cy="1685925"/>
            <wp:effectExtent l="0" t="0" r="0" b="0"/>
            <wp:wrapNone/>
            <wp:docPr id="11" name="图片 3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2" descr="IMG_25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5、如图，有三个正方形的顶点 D、G、K 恰好在同一条直线上，其中正方形GFEB的边长为16厘米，求阴影部分的</w:t>
      </w:r>
      <w:commentRangeStart w:id="18"/>
      <w:r>
        <w:rPr>
          <w:rFonts w:ascii="宋体" w:hAnsi="宋体" w:cs="宋体" w:hint="eastAsia"/>
          <w:sz w:val="24"/>
          <w:szCs w:val="24"/>
          <w:shd w:val="clear" w:color="auto" w:fill="FFFFFF"/>
        </w:rPr>
        <w:t>面积</w:t>
      </w:r>
      <w:commentRangeEnd w:id="18"/>
      <w:r w:rsidR="006D5B56">
        <w:rPr>
          <w:rStyle w:val="CommentReference"/>
        </w:rPr>
        <w:commentReference w:id="18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。</w:t>
      </w:r>
    </w:p>
    <w:p w14:paraId="2D82598E" w14:textId="77777777" w:rsidR="00532178" w:rsidRDefault="00322338">
      <w:pPr>
        <w:spacing w:line="360" w:lineRule="auto"/>
        <w:ind w:leftChars="114" w:left="239" w:firstLineChars="41" w:firstLine="98"/>
        <w:rPr>
          <w:rFonts w:ascii="宋体" w:hAnsi="宋体" w:cs="宋体"/>
          <w:b/>
          <w:bCs/>
          <w:kern w:val="0"/>
          <w:sz w:val="24"/>
          <w:szCs w:val="24"/>
        </w:rPr>
      </w:pPr>
      <w:r>
        <w:rPr>
          <w:rFonts w:ascii="宋体" w:hAnsi="宋体" w:cs="宋体" w:hint="eastAsia"/>
          <w:bCs/>
          <w:sz w:val="24"/>
          <w:szCs w:val="24"/>
        </w:rPr>
        <w:t xml:space="preserve"> </w:t>
      </w:r>
    </w:p>
    <w:p w14:paraId="7CB25767" w14:textId="10AC5381" w:rsidR="00532178" w:rsidRDefault="00322338" w:rsidP="00322338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</w:t>
      </w:r>
    </w:p>
    <w:p w14:paraId="60CFFACF" w14:textId="77777777" w:rsidR="00532178" w:rsidRDefault="00532178">
      <w:pPr>
        <w:spacing w:line="360" w:lineRule="auto"/>
        <w:ind w:left="142" w:hangingChars="59" w:hanging="142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25D5C2B9" w14:textId="77777777" w:rsidR="00532178" w:rsidRDefault="00532178">
      <w:pPr>
        <w:spacing w:line="360" w:lineRule="auto"/>
        <w:ind w:left="142" w:hangingChars="59" w:hanging="142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149BFFC9" w14:textId="77777777" w:rsidR="00532178" w:rsidRDefault="00532178">
      <w:pPr>
        <w:spacing w:line="360" w:lineRule="auto"/>
        <w:ind w:left="142" w:hangingChars="59" w:hanging="142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FB08DEC" w14:textId="77777777" w:rsidR="00532178" w:rsidRDefault="00532178">
      <w:pPr>
        <w:spacing w:line="360" w:lineRule="auto"/>
        <w:ind w:left="142" w:hangingChars="59" w:hanging="142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34170A5" w14:textId="77777777" w:rsidR="00532178" w:rsidRDefault="00532178">
      <w:pPr>
        <w:spacing w:line="360" w:lineRule="auto"/>
        <w:ind w:left="142" w:hangingChars="59" w:hanging="142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308B68F2" w14:textId="77777777" w:rsidR="00532178" w:rsidRDefault="00532178">
      <w:pPr>
        <w:spacing w:line="360" w:lineRule="auto"/>
        <w:ind w:left="142" w:hangingChars="59" w:hanging="142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6F45E141" w14:textId="779269D9" w:rsidR="00532178" w:rsidRDefault="00322338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/>
          <w:noProof/>
          <w:sz w:val="24"/>
          <w:szCs w:val="24"/>
          <w:shd w:val="clear" w:color="auto" w:fill="FFFFFF"/>
        </w:rPr>
        <w:drawing>
          <wp:anchor distT="0" distB="0" distL="114300" distR="114300" simplePos="0" relativeHeight="251678720" behindDoc="0" locked="0" layoutInCell="1" allowOverlap="1" wp14:anchorId="04C631EA" wp14:editId="427589C4">
            <wp:simplePos x="0" y="0"/>
            <wp:positionH relativeFrom="column">
              <wp:posOffset>4101465</wp:posOffset>
            </wp:positionH>
            <wp:positionV relativeFrom="paragraph">
              <wp:posOffset>347345</wp:posOffset>
            </wp:positionV>
            <wp:extent cx="1939925" cy="1412875"/>
            <wp:effectExtent l="0" t="0" r="10795" b="4445"/>
            <wp:wrapNone/>
            <wp:docPr id="1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3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3992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6、如图，长方形ABCD被CE、DF分成四块，已知其中3块的面积分别为2、5、8平方厘米，那么余下的</w:t>
      </w:r>
      <w:commentRangeStart w:id="19"/>
      <w:r>
        <w:rPr>
          <w:rFonts w:ascii="宋体" w:hAnsi="宋体" w:cs="宋体" w:hint="eastAsia"/>
          <w:sz w:val="24"/>
          <w:szCs w:val="24"/>
          <w:shd w:val="clear" w:color="auto" w:fill="FFFFFF"/>
        </w:rPr>
        <w:t>四边形</w:t>
      </w:r>
      <w:commentRangeEnd w:id="19"/>
      <w:r w:rsidR="006D5B56">
        <w:rPr>
          <w:rStyle w:val="CommentReference"/>
        </w:rPr>
        <w:commentReference w:id="19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OFBC的面积为____平方厘米。</w:t>
      </w:r>
    </w:p>
    <w:p w14:paraId="174FE1E9" w14:textId="03398A5E" w:rsidR="00532178" w:rsidRDefault="00322338" w:rsidP="006D5B56">
      <w:pPr>
        <w:spacing w:line="360" w:lineRule="auto"/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 xml:space="preserve">  </w:t>
      </w:r>
    </w:p>
    <w:p w14:paraId="6E9A56B2" w14:textId="77777777" w:rsidR="00532178" w:rsidRDefault="00532178"/>
    <w:sectPr w:rsidR="00532178" w:rsidSect="00B13E16">
      <w:headerReference w:type="default" r:id="rId48"/>
      <w:footerReference w:type="default" r:id="rId49"/>
      <w:pgSz w:w="11906" w:h="16838"/>
      <w:pgMar w:top="1418" w:right="1080" w:bottom="1135" w:left="1080" w:header="851" w:footer="379" w:gutter="0"/>
      <w:pgNumType w:chapStyle="5" w:chapSep="colon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DongCheng WANG" w:date="2024-10-24T22:07:00Z" w:initials="DW">
    <w:p w14:paraId="6CBF39B6" w14:textId="77777777" w:rsidR="00B81EA9" w:rsidRDefault="00B81EA9">
      <w:pPr>
        <w:pStyle w:val="CommentText"/>
      </w:pPr>
      <w:r>
        <w:rPr>
          <w:rStyle w:val="CommentReference"/>
        </w:rPr>
        <w:annotationRef/>
      </w:r>
    </w:p>
    <w:p w14:paraId="6B161541" w14:textId="7F15E7FC" w:rsidR="00B81EA9" w:rsidRDefault="00B81EA9">
      <w:pPr>
        <w:pStyle w:val="CommentText"/>
      </w:pPr>
      <w:r>
        <w:rPr>
          <w:rFonts w:ascii="宋体" w:hAnsi="宋体" w:cs="宋体" w:hint="eastAsia"/>
          <w:kern w:val="0"/>
          <w:sz w:val="24"/>
          <w:szCs w:val="24"/>
        </w:rPr>
        <w:t>2×3÷1=6</w:t>
      </w:r>
    </w:p>
  </w:comment>
  <w:comment w:id="1" w:author="DongCheng WANG" w:date="2024-10-24T22:14:00Z" w:initials="DW">
    <w:p w14:paraId="299E102F" w14:textId="77777777" w:rsidR="008E065E" w:rsidRDefault="008E065E">
      <w:pPr>
        <w:pStyle w:val="CommentText"/>
      </w:pPr>
      <w:r>
        <w:rPr>
          <w:rStyle w:val="CommentReference"/>
        </w:rPr>
        <w:annotationRef/>
      </w:r>
    </w:p>
    <w:p w14:paraId="3AF44431" w14:textId="77777777" w:rsidR="008E065E" w:rsidRDefault="008E065E" w:rsidP="008E065E">
      <w:pPr>
        <w:pStyle w:val="CommentText"/>
      </w:pPr>
      <w:r>
        <w:rPr>
          <w:rFonts w:hint="eastAsia"/>
        </w:rPr>
        <w:t>解：设最左边三角形面积为</w:t>
      </w:r>
      <w:r>
        <w:rPr>
          <w:rFonts w:hint="eastAsia"/>
        </w:rPr>
        <w:t>x</w:t>
      </w:r>
      <w:r>
        <w:rPr>
          <w:rFonts w:hint="eastAsia"/>
        </w:rPr>
        <w:t>公顷，</w:t>
      </w:r>
    </w:p>
    <w:p w14:paraId="47E8D1B5" w14:textId="77777777" w:rsidR="008E065E" w:rsidRDefault="008E065E" w:rsidP="008E065E">
      <w:pPr>
        <w:pStyle w:val="CommentText"/>
      </w:pPr>
      <w:r>
        <w:t>7x=6(39-x)</w:t>
      </w:r>
    </w:p>
    <w:p w14:paraId="49C1F8A6" w14:textId="77777777" w:rsidR="008E065E" w:rsidRDefault="008E065E" w:rsidP="008E065E">
      <w:pPr>
        <w:pStyle w:val="CommentText"/>
      </w:pPr>
      <w:r>
        <w:t>x=18</w:t>
      </w:r>
    </w:p>
    <w:p w14:paraId="5E50C3DF" w14:textId="316CE7B9" w:rsidR="008E065E" w:rsidRDefault="008E065E" w:rsidP="008E065E">
      <w:pPr>
        <w:pStyle w:val="CommentText"/>
      </w:pPr>
      <w:r>
        <w:rPr>
          <w:rFonts w:hint="eastAsia"/>
        </w:rPr>
        <w:t>39-18=21(</w:t>
      </w:r>
      <w:r>
        <w:rPr>
          <w:rFonts w:hint="eastAsia"/>
        </w:rPr>
        <w:t>公项）</w:t>
      </w:r>
    </w:p>
  </w:comment>
  <w:comment w:id="2" w:author="DongCheng WANG" w:date="2024-10-24T22:13:00Z" w:initials="DW">
    <w:p w14:paraId="32B74DE4" w14:textId="77777777" w:rsidR="006D7272" w:rsidRDefault="006D7272">
      <w:pPr>
        <w:pStyle w:val="CommentText"/>
      </w:pPr>
      <w:r>
        <w:rPr>
          <w:rStyle w:val="CommentReference"/>
        </w:rPr>
        <w:annotationRef/>
      </w:r>
    </w:p>
    <w:p w14:paraId="01E5CBC5" w14:textId="77777777" w:rsidR="006D7272" w:rsidRPr="006D7272" w:rsidRDefault="006D7272" w:rsidP="006D7272">
      <w:pPr>
        <w:pStyle w:val="CommentText"/>
      </w:pPr>
      <w:r w:rsidRPr="006D7272">
        <w:rPr>
          <w:rFonts w:hint="eastAsia"/>
        </w:rPr>
        <w:t>6</w:t>
      </w:r>
      <w:r w:rsidRPr="006D7272">
        <w:rPr>
          <w:rFonts w:hint="eastAsia"/>
        </w:rPr>
        <w:t>×</w:t>
      </w:r>
      <w:r w:rsidRPr="006D7272">
        <w:rPr>
          <w:rFonts w:hint="eastAsia"/>
        </w:rPr>
        <w:t>6</w:t>
      </w:r>
      <w:r w:rsidRPr="006D7272">
        <w:rPr>
          <w:rFonts w:hint="eastAsia"/>
        </w:rPr>
        <w:t>÷</w:t>
      </w:r>
      <w:r w:rsidRPr="006D7272">
        <w:rPr>
          <w:rFonts w:hint="eastAsia"/>
        </w:rPr>
        <w:t>18=2(cm</w:t>
      </w:r>
      <w:r w:rsidRPr="006D7272">
        <w:rPr>
          <w:rFonts w:hint="eastAsia"/>
        </w:rPr>
        <w:t>²</w:t>
      </w:r>
      <w:r w:rsidRPr="006D7272">
        <w:rPr>
          <w:rFonts w:hint="eastAsia"/>
        </w:rPr>
        <w:t>)</w:t>
      </w:r>
    </w:p>
    <w:p w14:paraId="37D11ABF" w14:textId="170E5CFB" w:rsidR="006D7272" w:rsidRDefault="006D7272">
      <w:pPr>
        <w:pStyle w:val="CommentText"/>
      </w:pPr>
      <w:r w:rsidRPr="006D7272">
        <w:rPr>
          <w:rFonts w:hint="eastAsia"/>
        </w:rPr>
        <w:t>6+6+18+2=32(cm</w:t>
      </w:r>
      <w:r w:rsidRPr="006D7272">
        <w:rPr>
          <w:rFonts w:hint="eastAsia"/>
        </w:rPr>
        <w:t>²</w:t>
      </w:r>
      <w:r w:rsidRPr="006D7272">
        <w:rPr>
          <w:rFonts w:hint="eastAsia"/>
        </w:rPr>
        <w:t>)</w:t>
      </w:r>
    </w:p>
  </w:comment>
  <w:comment w:id="3" w:author="DongCheng WANG" w:date="2024-10-24T22:11:00Z" w:initials="DW">
    <w:p w14:paraId="40A453AA" w14:textId="77777777" w:rsidR="006D7272" w:rsidRDefault="006D7272">
      <w:pPr>
        <w:pStyle w:val="CommentText"/>
      </w:pPr>
      <w:r>
        <w:rPr>
          <w:rStyle w:val="CommentReference"/>
        </w:rPr>
        <w:annotationRef/>
      </w:r>
    </w:p>
    <w:p w14:paraId="7B2A78B8" w14:textId="77777777" w:rsidR="006D7272" w:rsidRDefault="006D7272" w:rsidP="006D7272">
      <w:pPr>
        <w:spacing w:line="360" w:lineRule="auto"/>
        <w:ind w:firstLineChars="200" w:firstLine="480"/>
        <w:rPr>
          <w:rFonts w:ascii="宋体" w:hAnsi="宋体" w:cs="宋体"/>
          <w:color w:val="000000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35×35÷25=49(cm²)</w:t>
      </w:r>
    </w:p>
    <w:p w14:paraId="2766347D" w14:textId="77777777" w:rsidR="006D7272" w:rsidRDefault="006D7272" w:rsidP="006D7272">
      <w:pPr>
        <w:spacing w:line="360" w:lineRule="auto"/>
        <w:ind w:firstLineChars="200" w:firstLine="480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35+35+25+49=144(cm²)</w:t>
      </w:r>
    </w:p>
    <w:p w14:paraId="1D1F69D0" w14:textId="592B02C3" w:rsidR="006D7272" w:rsidRDefault="006D7272">
      <w:pPr>
        <w:pStyle w:val="CommentText"/>
      </w:pPr>
    </w:p>
  </w:comment>
  <w:comment w:id="4" w:author="DongCheng WANG" w:date="2024-10-24T22:11:00Z" w:initials="DW">
    <w:p w14:paraId="75D215E1" w14:textId="77777777" w:rsidR="006D7272" w:rsidRDefault="006D7272">
      <w:pPr>
        <w:pStyle w:val="CommentText"/>
      </w:pPr>
      <w:r>
        <w:rPr>
          <w:rStyle w:val="CommentReference"/>
        </w:rPr>
        <w:annotationRef/>
      </w:r>
    </w:p>
    <w:p w14:paraId="179E5E30" w14:textId="77777777" w:rsidR="006D7272" w:rsidRDefault="006D7272" w:rsidP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解：连接AE，取AC和DE的交点为F，</w:t>
      </w:r>
    </w:p>
    <w:p w14:paraId="31901E3F" w14:textId="77777777" w:rsidR="006D7272" w:rsidRDefault="006D7272" w:rsidP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△ABE的面积：（21+9）÷2=15（平方厘米）</w:t>
      </w:r>
    </w:p>
    <w:p w14:paraId="00E52351" w14:textId="77777777" w:rsidR="006D7272" w:rsidRDefault="006D7272" w:rsidP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△AFE的面积：21-15=6（平方厘米）</w:t>
      </w:r>
    </w:p>
    <w:p w14:paraId="71889864" w14:textId="77777777" w:rsidR="006D7272" w:rsidRDefault="006D7272" w:rsidP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∵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阴影部分的面积=△AFE的面积</w:t>
      </w:r>
    </w:p>
    <w:p w14:paraId="74663A86" w14:textId="10999443" w:rsidR="006D7272" w:rsidRPr="006D7272" w:rsidRDefault="006D7272" w:rsidP="006D7272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∴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阴影部分的面积是6平方厘米。</w:t>
      </w:r>
    </w:p>
  </w:comment>
  <w:comment w:id="5" w:author="DongCheng WANG" w:date="2024-10-24T22:39:00Z" w:initials="DW">
    <w:p w14:paraId="2EEA662C" w14:textId="77777777" w:rsidR="00D57AE7" w:rsidRDefault="00D57AE7">
      <w:pPr>
        <w:pStyle w:val="CommentText"/>
      </w:pPr>
      <w:r>
        <w:rPr>
          <w:rStyle w:val="CommentReference"/>
        </w:rPr>
        <w:annotationRef/>
      </w:r>
    </w:p>
    <w:p w14:paraId="715E74E2" w14:textId="77777777" w:rsidR="00D57AE7" w:rsidRDefault="00D57AE7" w:rsidP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解：连接AE，取AC和DE的交点为F，</w:t>
      </w:r>
    </w:p>
    <w:p w14:paraId="4FB6E635" w14:textId="77777777" w:rsidR="00D57AE7" w:rsidRDefault="00D57AE7" w:rsidP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△ABE的面积：（16+8）÷2=12（平方厘米）</w:t>
      </w:r>
    </w:p>
    <w:p w14:paraId="36AA4C82" w14:textId="77777777" w:rsidR="00D57AE7" w:rsidRDefault="00D57AE7" w:rsidP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△AFE的面积：16-12=4（平方厘米）</w:t>
      </w:r>
    </w:p>
    <w:p w14:paraId="3E45D51E" w14:textId="77777777" w:rsidR="00D57AE7" w:rsidRDefault="00D57AE7" w:rsidP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∵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阴影部分的面积=△AFE的面积</w:t>
      </w:r>
    </w:p>
    <w:p w14:paraId="49A0388B" w14:textId="35B227F1" w:rsidR="00D57AE7" w:rsidRPr="00D57AE7" w:rsidRDefault="00D57AE7" w:rsidP="00D57AE7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∴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阴影部分的面积是4平方厘米。</w:t>
      </w:r>
    </w:p>
  </w:comment>
  <w:comment w:id="6" w:author="DongCheng WANG" w:date="2024-10-31T07:07:00Z" w:initials="DW">
    <w:p w14:paraId="0F57D254" w14:textId="77777777" w:rsidR="00F43D0B" w:rsidRDefault="00F43D0B">
      <w:pPr>
        <w:pStyle w:val="CommentText"/>
      </w:pPr>
      <w:r>
        <w:rPr>
          <w:rStyle w:val="CommentReference"/>
        </w:rPr>
        <w:annotationRef/>
      </w:r>
    </w:p>
    <w:p w14:paraId="0A41A4C5" w14:textId="77777777" w:rsidR="00F43D0B" w:rsidRDefault="00F43D0B" w:rsidP="00F43D0B">
      <w:pPr>
        <w:pStyle w:val="CommentText"/>
      </w:pPr>
      <w:r>
        <w:rPr>
          <w:rFonts w:hint="eastAsia"/>
        </w:rPr>
        <w:t>解：设△</w:t>
      </w:r>
      <w:r>
        <w:rPr>
          <w:rFonts w:hint="eastAsia"/>
        </w:rPr>
        <w:t>AOD</w:t>
      </w:r>
      <w:r>
        <w:rPr>
          <w:rFonts w:hint="eastAsia"/>
        </w:rPr>
        <w:t>的面积为</w:t>
      </w:r>
      <w:r>
        <w:rPr>
          <w:rFonts w:hint="eastAsia"/>
        </w:rPr>
        <w:t>x</w:t>
      </w:r>
      <w:r>
        <w:rPr>
          <w:rFonts w:hint="eastAsia"/>
        </w:rPr>
        <w:t>平方厘米。</w:t>
      </w:r>
    </w:p>
    <w:p w14:paraId="135ACCE5" w14:textId="179372F1" w:rsidR="00F43D0B" w:rsidRDefault="00F43D0B" w:rsidP="00F43D0B">
      <w:pPr>
        <w:pStyle w:val="CommentText"/>
      </w:pPr>
      <w:r>
        <w:t>12×12=x×9x</w:t>
      </w:r>
    </w:p>
    <w:p w14:paraId="1D7330EE" w14:textId="77777777" w:rsidR="00F43D0B" w:rsidRDefault="00F43D0B" w:rsidP="00F43D0B">
      <w:pPr>
        <w:pStyle w:val="CommentText"/>
      </w:pPr>
      <w:r>
        <w:t>x²=4×4</w:t>
      </w:r>
    </w:p>
    <w:p w14:paraId="6728D5BA" w14:textId="77777777" w:rsidR="00F43D0B" w:rsidRDefault="00F43D0B" w:rsidP="00F43D0B">
      <w:pPr>
        <w:pStyle w:val="CommentText"/>
      </w:pPr>
      <w:r>
        <w:t>x=4</w:t>
      </w:r>
    </w:p>
    <w:p w14:paraId="47D28E7C" w14:textId="249C3469" w:rsidR="00F43D0B" w:rsidRDefault="00F43D0B" w:rsidP="00F43D0B">
      <w:pPr>
        <w:pStyle w:val="CommentText"/>
      </w:pPr>
      <w:r>
        <w:t>12+12+4+36=64(cm²)</w:t>
      </w:r>
    </w:p>
  </w:comment>
  <w:comment w:id="7" w:author="DongCheng WANG" w:date="2024-10-31T07:27:00Z" w:initials="DW">
    <w:p w14:paraId="51A6F033" w14:textId="77777777" w:rsidR="00496EFB" w:rsidRDefault="00496EFB">
      <w:pPr>
        <w:pStyle w:val="CommentText"/>
      </w:pPr>
      <w:r>
        <w:rPr>
          <w:rStyle w:val="CommentReference"/>
        </w:rPr>
        <w:annotationRef/>
      </w:r>
    </w:p>
    <w:p w14:paraId="79B90C19" w14:textId="77777777" w:rsidR="00496EFB" w:rsidRDefault="00496EFB" w:rsidP="00496EFB">
      <w:pPr>
        <w:pStyle w:val="CommentText"/>
      </w:pPr>
      <w:r>
        <w:t>20÷(10÷5)÷(10÷5)=5(cm²)</w:t>
      </w:r>
    </w:p>
    <w:p w14:paraId="4B12112B" w14:textId="77777777" w:rsidR="00496EFB" w:rsidRDefault="00496EFB" w:rsidP="00496EFB">
      <w:pPr>
        <w:pStyle w:val="CommentText"/>
      </w:pPr>
      <w:r>
        <w:t>20×5=100=10×10</w:t>
      </w:r>
    </w:p>
    <w:p w14:paraId="1B167C3C" w14:textId="0F2982A7" w:rsidR="00496EFB" w:rsidRPr="00496EFB" w:rsidRDefault="00496EFB" w:rsidP="00496EFB">
      <w:pPr>
        <w:pStyle w:val="CommentText"/>
      </w:pPr>
      <w:r>
        <w:t>10+10+5+20=45(cm²)</w:t>
      </w:r>
    </w:p>
  </w:comment>
  <w:comment w:id="8" w:author="DongCheng WANG" w:date="2024-10-31T07:27:00Z" w:initials="DW">
    <w:p w14:paraId="0B2E1BC0" w14:textId="77777777" w:rsidR="00496EFB" w:rsidRDefault="00496EFB">
      <w:pPr>
        <w:pStyle w:val="CommentText"/>
      </w:pPr>
      <w:r>
        <w:rPr>
          <w:rStyle w:val="CommentReference"/>
        </w:rPr>
        <w:annotationRef/>
      </w:r>
    </w:p>
    <w:p w14:paraId="1D0AFA36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解：连接DE，</w:t>
      </w:r>
    </w:p>
    <w:p w14:paraId="492DA662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</w:t>
      </w:r>
      <w:r>
        <w:rPr>
          <w:rFonts w:ascii="宋体" w:hAnsi="宋体" w:cs="宋体" w:hint="eastAsia"/>
          <w:kern w:val="0"/>
          <w:position w:val="-10"/>
          <w:sz w:val="24"/>
          <w:szCs w:val="24"/>
        </w:rPr>
        <w:object w:dxaOrig="3140" w:dyaOrig="360" w14:anchorId="0E79E8EC">
          <v:shape id="_x0000_i1034" type="#_x0000_t75" style="width:157.5pt;height:18pt" o:ole="">
            <v:imagedata r:id="rId1" o:title=""/>
          </v:shape>
          <o:OLEObject Type="Embed" ProgID="Equation.KSEE3" ShapeID="_x0000_i1034" DrawAspect="Content" ObjectID="_1791880660" r:id="rId2"/>
        </w:object>
      </w:r>
    </w:p>
    <w:p w14:paraId="7754E35A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</w:t>
      </w:r>
      <w:r>
        <w:rPr>
          <w:rFonts w:ascii="宋体" w:hAnsi="宋体" w:cs="宋体" w:hint="eastAsia"/>
          <w:kern w:val="0"/>
          <w:position w:val="-10"/>
          <w:sz w:val="24"/>
          <w:szCs w:val="24"/>
        </w:rPr>
        <w:object w:dxaOrig="2400" w:dyaOrig="360" w14:anchorId="75E9711C">
          <v:shape id="_x0000_i1036" type="#_x0000_t75" style="width:120pt;height:18pt" o:ole="">
            <v:imagedata r:id="rId3" o:title=""/>
          </v:shape>
          <o:OLEObject Type="Embed" ProgID="Equation.KSEE3" ShapeID="_x0000_i1036" DrawAspect="Content" ObjectID="_1791880661" r:id="rId4"/>
        </w:object>
      </w:r>
    </w:p>
    <w:p w14:paraId="0EA2E72A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3019" w:dyaOrig="380" w14:anchorId="17A53509">
          <v:shape id="_x0000_i1038" type="#_x0000_t75" style="width:151.5pt;height:19.5pt" o:ole="">
            <v:imagedata r:id="rId5" o:title=""/>
          </v:shape>
          <o:OLEObject Type="Embed" ProgID="Equation.KSEE3" ShapeID="_x0000_i1038" DrawAspect="Content" ObjectID="_1791880662" r:id="rId6"/>
        </w:object>
      </w:r>
    </w:p>
    <w:p w14:paraId="1A8AE64A" w14:textId="77777777" w:rsidR="00496EFB" w:rsidRDefault="00496EFB" w:rsidP="00496EFB">
      <w:pPr>
        <w:spacing w:line="360" w:lineRule="auto"/>
        <w:ind w:firstLineChars="100" w:firstLine="240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4420" w:dyaOrig="380" w14:anchorId="37F06978">
          <v:shape id="_x0000_i1040" type="#_x0000_t75" style="width:220.5pt;height:19.5pt" o:ole="">
            <v:imagedata r:id="rId7" o:title=""/>
          </v:shape>
          <o:OLEObject Type="Embed" ProgID="Equation.KSEE3" ShapeID="_x0000_i1040" DrawAspect="Content" ObjectID="_1791880663" r:id="rId8"/>
        </w:object>
      </w:r>
    </w:p>
    <w:p w14:paraId="384AE4EA" w14:textId="2C3CA42D" w:rsidR="00496EFB" w:rsidRDefault="00496EFB">
      <w:pPr>
        <w:pStyle w:val="CommentText"/>
      </w:pPr>
    </w:p>
  </w:comment>
  <w:comment w:id="9" w:author="DongCheng WANG" w:date="2024-10-31T07:27:00Z" w:initials="DW">
    <w:p w14:paraId="11733C0A" w14:textId="77777777" w:rsidR="00496EFB" w:rsidRDefault="00496EFB">
      <w:pPr>
        <w:pStyle w:val="CommentText"/>
      </w:pPr>
      <w:r>
        <w:rPr>
          <w:rStyle w:val="CommentReference"/>
        </w:rPr>
        <w:annotationRef/>
      </w:r>
    </w:p>
    <w:p w14:paraId="362D5BA2" w14:textId="77777777" w:rsidR="00496EFB" w:rsidRDefault="00496EFB" w:rsidP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3040" w:dyaOrig="620" w14:anchorId="0CD30CD3">
          <v:shape id="_x0000_i1042" type="#_x0000_t75" style="width:151.5pt;height:31.5pt" o:ole="">
            <v:imagedata r:id="rId9" o:title=""/>
          </v:shape>
          <o:OLEObject Type="Embed" ProgID="Equation.KSEE3" ShapeID="_x0000_i1042" DrawAspect="Content" ObjectID="_1791880664" r:id="rId10"/>
        </w:object>
      </w:r>
    </w:p>
    <w:p w14:paraId="05211A0A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kern w:val="0"/>
          <w:sz w:val="24"/>
          <w:szCs w:val="24"/>
        </w:rPr>
        <w:t xml:space="preserve">  设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1420" w:dyaOrig="380" w14:anchorId="179FAF2E">
          <v:shape id="_x0000_i1044" type="#_x0000_t75" style="width:70.5pt;height:19.5pt" o:ole="">
            <v:imagedata r:id="rId11" o:title=""/>
          </v:shape>
          <o:OLEObject Type="Embed" ProgID="Equation.KSEE3" ShapeID="_x0000_i1044" DrawAspect="Content" ObjectID="_1791880665" r:id="rId12"/>
        </w:object>
      </w:r>
      <w:r>
        <w:rPr>
          <w:rFonts w:ascii="宋体" w:hAnsi="宋体" w:cs="宋体" w:hint="eastAsia"/>
          <w:kern w:val="0"/>
          <w:sz w:val="24"/>
          <w:szCs w:val="24"/>
        </w:rPr>
        <w:t>，则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1500" w:dyaOrig="390" w14:anchorId="641037D9">
          <v:shape id="_x0000_i1046" type="#_x0000_t75" style="width:75pt;height:19.5pt">
            <v:imagedata r:id="rId13" o:title=""/>
          </v:shape>
          <o:OLEObject Type="Embed" ProgID="Equation.KSEE3" ShapeID="_x0000_i1046" DrawAspect="Content" ObjectID="_1791880666" r:id="rId14"/>
        </w:object>
      </w:r>
      <w:r>
        <w:rPr>
          <w:rFonts w:ascii="宋体" w:hAnsi="宋体" w:cs="宋体" w:hint="eastAsia"/>
          <w:kern w:val="0"/>
          <w:sz w:val="24"/>
          <w:szCs w:val="24"/>
        </w:rPr>
        <w:t>,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2370" w:dyaOrig="390" w14:anchorId="5D3B6C40">
          <v:shape id="_x0000_i1048" type="#_x0000_t75" style="width:118.5pt;height:19.5pt">
            <v:imagedata r:id="rId15" o:title=""/>
          </v:shape>
          <o:OLEObject Type="Embed" ProgID="Equation.KSEE3" ShapeID="_x0000_i1048" DrawAspect="Content" ObjectID="_1791880667" r:id="rId16"/>
        </w:object>
      </w:r>
    </w:p>
    <w:p w14:paraId="61F0B059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x+2x=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40" w:dyaOrig="630" w14:anchorId="4BB4CD15">
          <v:shape id="_x0000_i1050" type="#_x0000_t75" style="width:12pt;height:31.5pt">
            <v:imagedata r:id="rId17" o:title=""/>
          </v:shape>
          <o:OLEObject Type="Embed" ProgID="Equation.KSEE3" ShapeID="_x0000_i1050" DrawAspect="Content" ObjectID="_1791880668" r:id="rId18"/>
        </w:object>
      </w:r>
      <w:r>
        <w:rPr>
          <w:rFonts w:ascii="宋体" w:hAnsi="宋体" w:cs="宋体" w:hint="eastAsia"/>
          <w:kern w:val="0"/>
          <w:sz w:val="24"/>
          <w:szCs w:val="24"/>
        </w:rPr>
        <w:t>,解得x=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40" w:dyaOrig="630" w14:anchorId="722C85CD">
          <v:shape id="_x0000_i1052" type="#_x0000_t75" style="width:12pt;height:31.5pt">
            <v:imagedata r:id="rId19" o:title=""/>
          </v:shape>
          <o:OLEObject Type="Embed" ProgID="Equation.KSEE3" ShapeID="_x0000_i1052" DrawAspect="Content" ObjectID="_1791880669" r:id="rId20"/>
        </w:object>
      </w:r>
      <w:r>
        <w:rPr>
          <w:rFonts w:ascii="宋体" w:hAnsi="宋体" w:cs="宋体" w:hint="eastAsia"/>
          <w:kern w:val="0"/>
          <w:sz w:val="24"/>
          <w:szCs w:val="24"/>
        </w:rPr>
        <w:t xml:space="preserve"> </w:t>
      </w:r>
    </w:p>
    <w:p w14:paraId="69AA2171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阴影部分的面积：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40" w:dyaOrig="630" w14:anchorId="31160E3F">
          <v:shape id="_x0000_i1054" type="#_x0000_t75" style="width:12pt;height:31.5pt">
            <v:imagedata r:id="rId19" o:title=""/>
          </v:shape>
          <o:OLEObject Type="Embed" ProgID="Equation.KSEE3" ShapeID="_x0000_i1054" DrawAspect="Content" ObjectID="_1791880670" r:id="rId21"/>
        </w:object>
      </w:r>
      <w:r>
        <w:rPr>
          <w:rFonts w:ascii="宋体" w:hAnsi="宋体" w:cs="宋体" w:hint="eastAsia"/>
          <w:kern w:val="0"/>
          <w:sz w:val="24"/>
          <w:szCs w:val="24"/>
        </w:rPr>
        <w:t>×2×2=1（cm²）</w:t>
      </w:r>
    </w:p>
    <w:p w14:paraId="568350CF" w14:textId="06C005D2" w:rsidR="00496EFB" w:rsidRPr="00496EFB" w:rsidRDefault="00496EFB">
      <w:pPr>
        <w:pStyle w:val="CommentText"/>
      </w:pPr>
    </w:p>
  </w:comment>
  <w:comment w:id="10" w:author="DongCheng WANG" w:date="2024-10-31T07:28:00Z" w:initials="DW">
    <w:p w14:paraId="327E4611" w14:textId="77777777" w:rsidR="00496EFB" w:rsidRDefault="00496EFB">
      <w:pPr>
        <w:pStyle w:val="CommentText"/>
      </w:pPr>
      <w:r>
        <w:rPr>
          <w:rStyle w:val="CommentReference"/>
        </w:rPr>
        <w:annotationRef/>
      </w:r>
    </w:p>
    <w:p w14:paraId="4A050319" w14:textId="77777777" w:rsidR="00496EFB" w:rsidRDefault="00496EFB" w:rsidP="00496EFB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3720" w:dyaOrig="630" w14:anchorId="3152B811">
          <v:shape id="_x0000_i1056" type="#_x0000_t75" style="width:186pt;height:31.5pt">
            <v:imagedata r:id="rId22" o:title=""/>
          </v:shape>
          <o:OLEObject Type="Embed" ProgID="Equation.KSEE3" ShapeID="_x0000_i1056" DrawAspect="Content" ObjectID="_1791880671" r:id="rId23"/>
        </w:object>
      </w:r>
    </w:p>
    <w:p w14:paraId="3D54B95D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kern w:val="0"/>
          <w:sz w:val="24"/>
          <w:szCs w:val="24"/>
        </w:rPr>
        <w:t xml:space="preserve">  设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1380" w:dyaOrig="390" w14:anchorId="4D6C3F5D">
          <v:shape id="_x0000_i1058" type="#_x0000_t75" style="width:69pt;height:19.5pt">
            <v:imagedata r:id="rId24" o:title=""/>
          </v:shape>
          <o:OLEObject Type="Embed" ProgID="Equation.KSEE3" ShapeID="_x0000_i1058" DrawAspect="Content" ObjectID="_1791880672" r:id="rId25"/>
        </w:object>
      </w:r>
      <w:r>
        <w:rPr>
          <w:rFonts w:ascii="宋体" w:hAnsi="宋体" w:cs="宋体" w:hint="eastAsia"/>
          <w:kern w:val="0"/>
          <w:sz w:val="24"/>
          <w:szCs w:val="24"/>
        </w:rPr>
        <w:t>，则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1500" w:dyaOrig="390" w14:anchorId="4CC7AECC">
          <v:shape id="_x0000_i1060" type="#_x0000_t75" style="width:75pt;height:19.5pt">
            <v:imagedata r:id="rId26" o:title=""/>
          </v:shape>
          <o:OLEObject Type="Embed" ProgID="Equation.KSEE3" ShapeID="_x0000_i1060" DrawAspect="Content" ObjectID="_1791880673" r:id="rId27"/>
        </w:object>
      </w:r>
      <w:r>
        <w:rPr>
          <w:rFonts w:ascii="宋体" w:hAnsi="宋体" w:cs="宋体" w:hint="eastAsia"/>
          <w:kern w:val="0"/>
          <w:sz w:val="24"/>
          <w:szCs w:val="24"/>
        </w:rPr>
        <w:t>,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2310" w:dyaOrig="390" w14:anchorId="2389A40C">
          <v:shape id="_x0000_i1062" type="#_x0000_t75" style="width:115.5pt;height:19.5pt">
            <v:imagedata r:id="rId28" o:title=""/>
          </v:shape>
          <o:OLEObject Type="Embed" ProgID="Equation.KSEE3" ShapeID="_x0000_i1062" DrawAspect="Content" ObjectID="_1791880674" r:id="rId29"/>
        </w:object>
      </w:r>
    </w:p>
    <w:p w14:paraId="7657F21C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x+3x=2,解得x=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40" w:dyaOrig="630" w14:anchorId="72673553">
          <v:shape id="_x0000_i1064" type="#_x0000_t75" style="width:12pt;height:31.5pt">
            <v:imagedata r:id="rId30" o:title=""/>
          </v:shape>
          <o:OLEObject Type="Embed" ProgID="Equation.KSEE3" ShapeID="_x0000_i1064" DrawAspect="Content" ObjectID="_1791880675" r:id="rId31"/>
        </w:object>
      </w:r>
      <w:r>
        <w:rPr>
          <w:rFonts w:ascii="宋体" w:hAnsi="宋体" w:cs="宋体" w:hint="eastAsia"/>
          <w:kern w:val="0"/>
          <w:sz w:val="24"/>
          <w:szCs w:val="24"/>
        </w:rPr>
        <w:t xml:space="preserve"> </w:t>
      </w:r>
    </w:p>
    <w:p w14:paraId="26F00765" w14:textId="77777777" w:rsidR="00496EFB" w:rsidRDefault="00496EFB" w:rsidP="00496EFB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阴影部分的面积：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40" w:dyaOrig="630" w14:anchorId="7C75B09A">
          <v:shape id="_x0000_i1066" type="#_x0000_t75" style="width:12pt;height:31.5pt">
            <v:imagedata r:id="rId32" o:title=""/>
          </v:shape>
          <o:OLEObject Type="Embed" ProgID="Equation.KSEE3" ShapeID="_x0000_i1066" DrawAspect="Content" ObjectID="_1791880676" r:id="rId33"/>
        </w:object>
      </w:r>
      <w:r>
        <w:rPr>
          <w:rFonts w:ascii="宋体" w:hAnsi="宋体" w:cs="宋体" w:hint="eastAsia"/>
          <w:kern w:val="0"/>
          <w:sz w:val="24"/>
          <w:szCs w:val="24"/>
        </w:rPr>
        <w:t>×3×2=3（cm²）</w:t>
      </w:r>
    </w:p>
    <w:p w14:paraId="0DF6FB00" w14:textId="5707DF2E" w:rsidR="00496EFB" w:rsidRPr="00496EFB" w:rsidRDefault="00496EFB">
      <w:pPr>
        <w:pStyle w:val="CommentText"/>
      </w:pPr>
    </w:p>
  </w:comment>
  <w:comment w:id="11" w:author="DongCheng WANG" w:date="2024-10-31T09:18:00Z" w:initials="DW">
    <w:p w14:paraId="4A45C23A" w14:textId="77777777" w:rsidR="00CC2829" w:rsidRDefault="00CC2829">
      <w:pPr>
        <w:pStyle w:val="CommentText"/>
      </w:pPr>
      <w:r>
        <w:rPr>
          <w:rStyle w:val="CommentReference"/>
        </w:rPr>
        <w:annotationRef/>
      </w:r>
    </w:p>
    <w:p w14:paraId="2AC77EA0" w14:textId="7FF87B2A" w:rsidR="00CC2829" w:rsidRDefault="00CC2829" w:rsidP="00CC2829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3750" w:dyaOrig="630" w14:anchorId="7138FCF7">
          <v:shape id="_x0000_i1068" type="#_x0000_t75" style="width:187.5pt;height:31.5pt">
            <v:imagedata r:id="rId34" o:title=""/>
          </v:shape>
          <o:OLEObject Type="Embed" ProgID="Equation.KSEE3" ShapeID="_x0000_i1068" DrawAspect="Content" ObjectID="_1791880677" r:id="rId35"/>
        </w:object>
      </w:r>
    </w:p>
    <w:p w14:paraId="42518249" w14:textId="77777777" w:rsidR="00CC2829" w:rsidRDefault="00CC2829" w:rsidP="00CC2829">
      <w:pPr>
        <w:spacing w:line="360" w:lineRule="auto"/>
        <w:ind w:firstLineChars="100" w:firstLine="240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3810" w:dyaOrig="630" w14:anchorId="324D7E07">
          <v:shape id="_x0000_i1070" type="#_x0000_t75" style="width:190.5pt;height:31.5pt">
            <v:imagedata r:id="rId36" o:title=""/>
          </v:shape>
          <o:OLEObject Type="Embed" ProgID="Equation.KSEE3" ShapeID="_x0000_i1070" DrawAspect="Content" ObjectID="_1791880678" r:id="rId37"/>
        </w:object>
      </w:r>
    </w:p>
    <w:p w14:paraId="4C001345" w14:textId="77777777" w:rsidR="00CC2829" w:rsidRDefault="00CC2829" w:rsidP="00CC2829">
      <w:pPr>
        <w:spacing w:line="360" w:lineRule="auto"/>
        <w:ind w:firstLineChars="100" w:firstLine="240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取CE与OD的交点为M,AO与BE的交点为N，设</w:t>
      </w:r>
      <w:r>
        <w:rPr>
          <w:rFonts w:ascii="宋体" w:hAnsi="宋体" w:cs="宋体" w:hint="eastAsia"/>
          <w:kern w:val="0"/>
          <w:position w:val="-10"/>
          <w:sz w:val="24"/>
          <w:szCs w:val="24"/>
        </w:rPr>
        <w:object w:dxaOrig="1050" w:dyaOrig="330" w14:anchorId="61E89467">
          <v:shape id="_x0000_i1072" type="#_x0000_t75" style="width:52.5pt;height:16.5pt">
            <v:imagedata r:id="rId38" o:title=""/>
          </v:shape>
          <o:OLEObject Type="Embed" ProgID="Equation.KSEE3" ShapeID="_x0000_i1072" DrawAspect="Content" ObjectID="_1791880679" r:id="rId39"/>
        </w:object>
      </w:r>
      <w:r>
        <w:rPr>
          <w:rFonts w:ascii="宋体" w:hAnsi="宋体" w:cs="宋体" w:hint="eastAsia"/>
          <w:kern w:val="0"/>
          <w:sz w:val="24"/>
          <w:szCs w:val="24"/>
        </w:rPr>
        <w:t>，则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1170" w:dyaOrig="360" w14:anchorId="329226A9">
          <v:shape id="_x0000_i1074" type="#_x0000_t75" style="width:58.5pt;height:18pt">
            <v:imagedata r:id="rId40" o:title=""/>
          </v:shape>
          <o:OLEObject Type="Embed" ProgID="Equation.KSEE3" ShapeID="_x0000_i1074" DrawAspect="Content" ObjectID="_1791880680" r:id="rId41"/>
        </w:object>
      </w:r>
      <w:r>
        <w:rPr>
          <w:rFonts w:ascii="宋体" w:hAnsi="宋体" w:cs="宋体" w:hint="eastAsia"/>
          <w:kern w:val="0"/>
          <w:sz w:val="24"/>
          <w:szCs w:val="24"/>
        </w:rPr>
        <w:t>,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2010" w:dyaOrig="360" w14:anchorId="2BE1E2CF">
          <v:shape id="_x0000_i1076" type="#_x0000_t75" style="width:100.5pt;height:18pt">
            <v:imagedata r:id="rId42" o:title=""/>
          </v:shape>
          <o:OLEObject Type="Embed" ProgID="Equation.KSEE3" ShapeID="_x0000_i1076" DrawAspect="Content" ObjectID="_1791880681" r:id="rId43"/>
        </w:object>
      </w:r>
    </w:p>
    <w:p w14:paraId="39F0155C" w14:textId="77777777" w:rsidR="00CC2829" w:rsidRDefault="00CC2829" w:rsidP="00CC2829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设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1050" w:dyaOrig="360" w14:anchorId="13C6E8A2">
          <v:shape id="_x0000_i1078" type="#_x0000_t75" style="width:52.5pt;height:18pt">
            <v:imagedata r:id="rId44" o:title=""/>
          </v:shape>
          <o:OLEObject Type="Embed" ProgID="Equation.KSEE3" ShapeID="_x0000_i1078" DrawAspect="Content" ObjectID="_1791880682" r:id="rId45"/>
        </w:object>
      </w:r>
      <w:r>
        <w:rPr>
          <w:rFonts w:ascii="宋体" w:hAnsi="宋体" w:cs="宋体" w:hint="eastAsia"/>
          <w:kern w:val="0"/>
          <w:sz w:val="24"/>
          <w:szCs w:val="24"/>
        </w:rPr>
        <w:t>，则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1230" w:dyaOrig="630" w14:anchorId="50D742A0">
          <v:shape id="_x0000_i1080" type="#_x0000_t75" style="width:61.5pt;height:31.5pt">
            <v:imagedata r:id="rId46" o:title=""/>
          </v:shape>
          <o:OLEObject Type="Embed" ProgID="Equation.KSEE3" ShapeID="_x0000_i1080" DrawAspect="Content" ObjectID="_1791880683" r:id="rId47"/>
        </w:object>
      </w:r>
      <w:r>
        <w:rPr>
          <w:rFonts w:ascii="宋体" w:hAnsi="宋体" w:cs="宋体" w:hint="eastAsia"/>
          <w:kern w:val="0"/>
          <w:sz w:val="24"/>
          <w:szCs w:val="24"/>
        </w:rPr>
        <w:t>,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070" w:dyaOrig="630" w14:anchorId="6D23E1AB">
          <v:shape id="_x0000_i1082" type="#_x0000_t75" style="width:103.5pt;height:31.5pt">
            <v:imagedata r:id="rId48" o:title=""/>
          </v:shape>
          <o:OLEObject Type="Embed" ProgID="Equation.KSEE3" ShapeID="_x0000_i1082" DrawAspect="Content" ObjectID="_1791880684" r:id="rId49"/>
        </w:object>
      </w:r>
      <w:r>
        <w:rPr>
          <w:rFonts w:ascii="宋体" w:hAnsi="宋体" w:cs="宋体" w:hint="eastAsia"/>
          <w:kern w:val="0"/>
          <w:sz w:val="24"/>
          <w:szCs w:val="24"/>
        </w:rPr>
        <w:t xml:space="preserve"> </w:t>
      </w:r>
    </w:p>
    <w:p w14:paraId="4A70355A" w14:textId="77777777" w:rsidR="00CC2829" w:rsidRDefault="00CC2829" w:rsidP="00CC2829">
      <w:pPr>
        <w:spacing w:line="360" w:lineRule="auto"/>
        <w:ind w:firstLineChars="100" w:firstLine="240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x+3x=6,解得x=1.5；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1200" w:dyaOrig="630" w14:anchorId="14954C65">
          <v:shape id="_x0000_i1084" type="#_x0000_t75" style="width:60pt;height:31.5pt">
            <v:imagedata r:id="rId50" o:title=""/>
          </v:shape>
          <o:OLEObject Type="Embed" ProgID="Equation.KSEE3" ShapeID="_x0000_i1084" DrawAspect="Content" ObjectID="_1791880685" r:id="rId51"/>
        </w:object>
      </w:r>
      <w:r>
        <w:rPr>
          <w:rFonts w:ascii="宋体" w:hAnsi="宋体" w:cs="宋体" w:hint="eastAsia"/>
          <w:kern w:val="0"/>
          <w:sz w:val="24"/>
          <w:szCs w:val="24"/>
        </w:rPr>
        <w:t>，解得y=4.8；</w:t>
      </w:r>
    </w:p>
    <w:p w14:paraId="4DBB89BF" w14:textId="77777777" w:rsidR="00CC2829" w:rsidRDefault="00CC2829" w:rsidP="00CC2829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阴影部分的面积：1.5×3-（36÷4-</w:t>
      </w:r>
      <w:r>
        <w:rPr>
          <w:rFonts w:ascii="宋体" w:hAnsi="宋体" w:cs="宋体" w:hint="eastAsia"/>
          <w:kern w:val="0"/>
          <w:position w:val="-24"/>
          <w:sz w:val="24"/>
          <w:szCs w:val="24"/>
        </w:rPr>
        <w:object w:dxaOrig="240" w:dyaOrig="630" w14:anchorId="3EA06821">
          <v:shape id="_x0000_i1086" type="#_x0000_t75" style="width:12pt;height:31.5pt">
            <v:imagedata r:id="rId52" o:title=""/>
          </v:shape>
          <o:OLEObject Type="Embed" ProgID="Equation.KSEE3" ShapeID="_x0000_i1086" DrawAspect="Content" ObjectID="_1791880686" r:id="rId53"/>
        </w:object>
      </w:r>
      <w:r>
        <w:rPr>
          <w:rFonts w:ascii="宋体" w:hAnsi="宋体" w:cs="宋体" w:hint="eastAsia"/>
          <w:kern w:val="0"/>
          <w:sz w:val="24"/>
          <w:szCs w:val="24"/>
        </w:rPr>
        <w:t>×4.8）=2.7</w:t>
      </w:r>
    </w:p>
    <w:p w14:paraId="40963523" w14:textId="5D815535" w:rsidR="00CC2829" w:rsidRPr="00CC2829" w:rsidRDefault="00CC2829">
      <w:pPr>
        <w:pStyle w:val="CommentText"/>
      </w:pPr>
    </w:p>
  </w:comment>
  <w:comment w:id="12" w:author="DongCheng WANG" w:date="2024-10-31T09:50:00Z" w:initials="DW">
    <w:p w14:paraId="674AAF73" w14:textId="77777777" w:rsidR="006D5B56" w:rsidRDefault="006D5B56">
      <w:pPr>
        <w:pStyle w:val="CommentText"/>
      </w:pPr>
      <w:r>
        <w:rPr>
          <w:rStyle w:val="CommentReference"/>
        </w:rPr>
        <w:annotationRef/>
      </w:r>
    </w:p>
    <w:p w14:paraId="3739B5F4" w14:textId="77777777" w:rsidR="006D5B56" w:rsidRDefault="006D5B56" w:rsidP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连接AC，四边形ACEG是梯形。</w:t>
      </w:r>
    </w:p>
    <w:p w14:paraId="3FBCBA1F" w14:textId="660F9C9F" w:rsidR="006D5B56" w:rsidRPr="006D5B56" w:rsidRDefault="006D5B56" w:rsidP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阴影部分的面积=正方形CEFG的一半：4×4÷2=8</w:t>
      </w:r>
    </w:p>
  </w:comment>
  <w:comment w:id="13" w:author="DongCheng WANG" w:date="2024-10-31T09:50:00Z" w:initials="DW">
    <w:p w14:paraId="5F7D6632" w14:textId="77777777" w:rsidR="006D5B56" w:rsidRDefault="006D5B56">
      <w:pPr>
        <w:pStyle w:val="CommentText"/>
      </w:pPr>
      <w:r>
        <w:rPr>
          <w:rStyle w:val="CommentReference"/>
        </w:rPr>
        <w:annotationRef/>
      </w:r>
    </w:p>
    <w:p w14:paraId="68C66DCB" w14:textId="77777777" w:rsidR="006D5B56" w:rsidRDefault="006D5B56" w:rsidP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连接AC，四边形ACEG是梯形。</w:t>
      </w:r>
    </w:p>
    <w:p w14:paraId="1F6EF896" w14:textId="77777777" w:rsidR="006D5B56" w:rsidRDefault="006D5B56" w:rsidP="006D5B5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阴影部分的面积=正方形CEFG的一半：6×6÷2=18（cm²）</w:t>
      </w:r>
    </w:p>
    <w:p w14:paraId="4694E9D9" w14:textId="59DC0DA3" w:rsidR="006D5B56" w:rsidRPr="006D5B56" w:rsidRDefault="006D5B56">
      <w:pPr>
        <w:pStyle w:val="CommentText"/>
      </w:pPr>
    </w:p>
  </w:comment>
  <w:comment w:id="14" w:author="DongCheng WANG" w:date="2024-10-31T09:44:00Z" w:initials="DW">
    <w:p w14:paraId="414F636B" w14:textId="77777777" w:rsidR="006D5B56" w:rsidRDefault="006D5B56">
      <w:pPr>
        <w:pStyle w:val="CommentText"/>
      </w:pPr>
      <w:r>
        <w:rPr>
          <w:rStyle w:val="CommentReference"/>
        </w:rPr>
        <w:annotationRef/>
      </w:r>
    </w:p>
    <w:p w14:paraId="0052F41F" w14:textId="77777777" w:rsidR="006D5B56" w:rsidRDefault="006D5B56" w:rsidP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kern w:val="0"/>
          <w:sz w:val="24"/>
          <w:szCs w:val="24"/>
        </w:rPr>
        <w:t>设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1410" w:dyaOrig="390" w14:anchorId="679BCDE9">
          <v:shape id="_x0000_i1088" type="#_x0000_t75" style="width:70.5pt;height:19.5pt">
            <v:imagedata r:id="rId54" o:title=""/>
          </v:shape>
          <o:OLEObject Type="Embed" ProgID="Equation.KSEE3" ShapeID="_x0000_i1088" DrawAspect="Content" ObjectID="_1791880687" r:id="rId55"/>
        </w:object>
      </w:r>
      <w:r>
        <w:rPr>
          <w:rFonts w:ascii="宋体" w:hAnsi="宋体" w:cs="宋体" w:hint="eastAsia"/>
          <w:kern w:val="0"/>
          <w:sz w:val="24"/>
          <w:szCs w:val="24"/>
        </w:rPr>
        <w:t>，则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1500" w:dyaOrig="390" w14:anchorId="5F375010">
          <v:shape id="_x0000_i1090" type="#_x0000_t75" style="width:75pt;height:19.5pt">
            <v:imagedata r:id="rId56" o:title=""/>
          </v:shape>
          <o:OLEObject Type="Embed" ProgID="Equation.KSEE3" ShapeID="_x0000_i1090" DrawAspect="Content" ObjectID="_1791880688" r:id="rId57"/>
        </w:object>
      </w:r>
      <w:r>
        <w:rPr>
          <w:rFonts w:ascii="宋体" w:hAnsi="宋体" w:cs="宋体" w:hint="eastAsia"/>
          <w:kern w:val="0"/>
          <w:sz w:val="24"/>
          <w:szCs w:val="24"/>
        </w:rPr>
        <w:t>,</w:t>
      </w:r>
      <w:r>
        <w:rPr>
          <w:rFonts w:ascii="宋体" w:hAnsi="宋体" w:cs="宋体" w:hint="eastAsia"/>
          <w:kern w:val="0"/>
          <w:position w:val="-12"/>
          <w:sz w:val="24"/>
          <w:szCs w:val="24"/>
        </w:rPr>
        <w:object w:dxaOrig="2340" w:dyaOrig="390" w14:anchorId="68076FA5">
          <v:shape id="_x0000_i1092" type="#_x0000_t75" style="width:117pt;height:19.5pt">
            <v:imagedata r:id="rId58" o:title=""/>
          </v:shape>
          <o:OLEObject Type="Embed" ProgID="Equation.KSEE3" ShapeID="_x0000_i1092" DrawAspect="Content" ObjectID="_1791880689" r:id="rId59"/>
        </w:object>
      </w:r>
    </w:p>
    <w:p w14:paraId="096C0150" w14:textId="77777777" w:rsidR="006D5B56" w:rsidRDefault="006D5B56" w:rsidP="006D5B56">
      <w:pPr>
        <w:spacing w:line="360" w:lineRule="auto"/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333333"/>
          <w:sz w:val="24"/>
          <w:szCs w:val="24"/>
          <w:shd w:val="clear" w:color="auto" w:fill="FFFFFF"/>
        </w:rPr>
        <w:t xml:space="preserve">  x+4x+2x+2x=90，解得x=10</w:t>
      </w:r>
    </w:p>
    <w:p w14:paraId="0F7B0873" w14:textId="77777777" w:rsidR="006D5B56" w:rsidRDefault="006D5B56" w:rsidP="006D5B56">
      <w:pPr>
        <w:spacing w:line="360" w:lineRule="auto"/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333333"/>
          <w:sz w:val="24"/>
          <w:szCs w:val="24"/>
          <w:shd w:val="clear" w:color="auto" w:fill="FFFFFF"/>
        </w:rPr>
        <w:t>阴影部分的面积：10cm²。</w:t>
      </w:r>
    </w:p>
    <w:p w14:paraId="32B5DA97" w14:textId="058FA308" w:rsidR="006D5B56" w:rsidRPr="006D5B56" w:rsidRDefault="006D5B56">
      <w:pPr>
        <w:pStyle w:val="CommentText"/>
      </w:pPr>
    </w:p>
  </w:comment>
  <w:comment w:id="15" w:author="DongCheng WANG" w:date="2024-10-31T09:45:00Z" w:initials="DW">
    <w:p w14:paraId="361F2D89" w14:textId="77777777" w:rsidR="006D5B56" w:rsidRDefault="006D5B56">
      <w:pPr>
        <w:pStyle w:val="CommentText"/>
      </w:pPr>
      <w:r>
        <w:rPr>
          <w:rStyle w:val="CommentReference"/>
        </w:rPr>
        <w:annotationRef/>
      </w:r>
    </w:p>
    <w:p w14:paraId="6522A8EC" w14:textId="77777777" w:rsidR="006D5B56" w:rsidRDefault="006D5B56" w:rsidP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333333"/>
          <w:sz w:val="24"/>
          <w:szCs w:val="24"/>
          <w:shd w:val="clear" w:color="auto" w:fill="FFFFFF"/>
        </w:rPr>
        <w:t>2×12÷6=4（cm²）</w:t>
      </w:r>
    </w:p>
    <w:p w14:paraId="29AEC815" w14:textId="313E8860" w:rsidR="006D5B56" w:rsidRDefault="006D5B56">
      <w:pPr>
        <w:pStyle w:val="CommentText"/>
      </w:pPr>
    </w:p>
  </w:comment>
  <w:comment w:id="16" w:author="DongCheng WANG" w:date="2024-10-31T09:45:00Z" w:initials="DW">
    <w:p w14:paraId="0CBE34F9" w14:textId="77777777" w:rsidR="006D5B56" w:rsidRDefault="006D5B56">
      <w:pPr>
        <w:pStyle w:val="CommentText"/>
      </w:pPr>
      <w:r>
        <w:rPr>
          <w:rStyle w:val="CommentReference"/>
        </w:rPr>
        <w:annotationRef/>
      </w:r>
    </w:p>
    <w:p w14:paraId="3E945CF5" w14:textId="77777777" w:rsidR="006D5B56" w:rsidRDefault="006D5B56" w:rsidP="006D5B56">
      <w:pPr>
        <w:spacing w:line="360" w:lineRule="auto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position w:val="-24"/>
          <w:sz w:val="28"/>
          <w:szCs w:val="28"/>
        </w:rPr>
        <w:object w:dxaOrig="2970" w:dyaOrig="630" w14:anchorId="7802DF76">
          <v:shape id="_x0000_i1094" type="#_x0000_t75" style="width:148.5pt;height:31.5pt">
            <v:imagedata r:id="rId60" o:title=""/>
          </v:shape>
          <o:OLEObject Type="Embed" ProgID="Equation.KSEE3" ShapeID="_x0000_i1094" DrawAspect="Content" ObjectID="_1791880690" r:id="rId61"/>
        </w:object>
      </w:r>
    </w:p>
    <w:p w14:paraId="5CBEF43A" w14:textId="77777777" w:rsidR="006D5B56" w:rsidRDefault="006D5B56" w:rsidP="006D5B56">
      <w:pPr>
        <w:spacing w:line="360" w:lineRule="auto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   </w:t>
      </w:r>
      <w:r>
        <w:rPr>
          <w:rFonts w:ascii="宋体" w:hAnsi="宋体" w:cs="宋体" w:hint="eastAsia"/>
          <w:position w:val="-10"/>
          <w:sz w:val="28"/>
          <w:szCs w:val="28"/>
        </w:rPr>
        <w:object w:dxaOrig="2580" w:dyaOrig="330" w14:anchorId="2143BC1D">
          <v:shape id="_x0000_i1096" type="#_x0000_t75" style="width:129pt;height:16.5pt">
            <v:imagedata r:id="rId62" o:title=""/>
          </v:shape>
          <o:OLEObject Type="Embed" ProgID="Equation.KSEE3" ShapeID="_x0000_i1096" DrawAspect="Content" ObjectID="_1791880691" r:id="rId63"/>
        </w:object>
      </w:r>
    </w:p>
    <w:p w14:paraId="24AC2B04" w14:textId="77777777" w:rsidR="006D5B56" w:rsidRDefault="006D5B56" w:rsidP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8"/>
          <w:szCs w:val="28"/>
        </w:rPr>
        <w:t xml:space="preserve">  </w:t>
      </w:r>
      <w:r>
        <w:rPr>
          <w:rFonts w:ascii="宋体" w:hAnsi="宋体" w:cs="宋体" w:hint="eastAsia"/>
          <w:color w:val="333333"/>
          <w:sz w:val="24"/>
          <w:szCs w:val="24"/>
          <w:shd w:val="clear" w:color="auto" w:fill="FFFFFF"/>
        </w:rPr>
        <w:t xml:space="preserve"> 梯形的面积：60+60+30+120=270</w:t>
      </w:r>
    </w:p>
    <w:p w14:paraId="27AD586E" w14:textId="40263EBD" w:rsidR="006D5B56" w:rsidRDefault="006D5B56">
      <w:pPr>
        <w:pStyle w:val="CommentText"/>
      </w:pPr>
    </w:p>
  </w:comment>
  <w:comment w:id="17" w:author="DongCheng WANG" w:date="2024-10-31T09:45:00Z" w:initials="DW">
    <w:p w14:paraId="24E07E6C" w14:textId="77777777" w:rsidR="006D5B56" w:rsidRDefault="006D5B56">
      <w:pPr>
        <w:pStyle w:val="CommentText"/>
      </w:pPr>
      <w:r>
        <w:rPr>
          <w:rStyle w:val="CommentReference"/>
        </w:rPr>
        <w:annotationRef/>
      </w:r>
    </w:p>
    <w:p w14:paraId="535EA902" w14:textId="77777777" w:rsidR="006D5B56" w:rsidRDefault="006D5B56" w:rsidP="006D5B56">
      <w:pPr>
        <w:spacing w:line="360" w:lineRule="auto"/>
        <w:rPr>
          <w:rFonts w:ascii="宋体" w:hAnsi="宋体" w:cs="宋体"/>
          <w:color w:val="000000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>连接CF，阴影部分的面积是正方形ABCD的一半。</w:t>
      </w:r>
    </w:p>
    <w:p w14:paraId="71869F45" w14:textId="77777777" w:rsidR="006D5B56" w:rsidRDefault="006D5B56" w:rsidP="006D5B56">
      <w:pPr>
        <w:spacing w:line="360" w:lineRule="auto"/>
        <w:rPr>
          <w:rFonts w:ascii="宋体" w:hAnsi="宋体" w:cs="宋体"/>
          <w:color w:val="000000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000000"/>
          <w:sz w:val="24"/>
          <w:szCs w:val="24"/>
          <w:shd w:val="clear" w:color="auto" w:fill="FFFFFF"/>
        </w:rPr>
        <w:t xml:space="preserve">  10×10=50（cm²）</w:t>
      </w:r>
    </w:p>
    <w:p w14:paraId="6CEFB4B9" w14:textId="42F5105F" w:rsidR="006D5B56" w:rsidRDefault="006D5B56">
      <w:pPr>
        <w:pStyle w:val="CommentText"/>
      </w:pPr>
    </w:p>
  </w:comment>
  <w:comment w:id="18" w:author="DongCheng WANG" w:date="2024-10-31T09:46:00Z" w:initials="DW">
    <w:p w14:paraId="28C1E8D8" w14:textId="77777777" w:rsidR="006D5B56" w:rsidRDefault="006D5B56">
      <w:pPr>
        <w:pStyle w:val="CommentText"/>
      </w:pPr>
      <w:r>
        <w:rPr>
          <w:rStyle w:val="CommentReference"/>
        </w:rPr>
        <w:annotationRef/>
      </w:r>
    </w:p>
    <w:p w14:paraId="1DD998F1" w14:textId="320E76DE" w:rsidR="006D5B56" w:rsidRDefault="006D5B56">
      <w:pPr>
        <w:pStyle w:val="CommentText"/>
      </w:pPr>
      <w:r>
        <w:rPr>
          <w:rFonts w:ascii="宋体" w:hAnsi="宋体" w:cs="宋体" w:hint="eastAsia"/>
          <w:kern w:val="0"/>
          <w:sz w:val="24"/>
          <w:szCs w:val="24"/>
        </w:rPr>
        <w:t>16×16=256（cm²）</w:t>
      </w:r>
    </w:p>
  </w:comment>
  <w:comment w:id="19" w:author="DongCheng WANG" w:date="2024-10-31T09:46:00Z" w:initials="DW">
    <w:p w14:paraId="3E1C8449" w14:textId="77777777" w:rsidR="006D5B56" w:rsidRDefault="006D5B56">
      <w:pPr>
        <w:pStyle w:val="CommentText"/>
      </w:pPr>
      <w:r>
        <w:rPr>
          <w:rStyle w:val="CommentReference"/>
        </w:rPr>
        <w:annotationRef/>
      </w:r>
    </w:p>
    <w:p w14:paraId="1FB0AA0E" w14:textId="77777777" w:rsidR="006D5B56" w:rsidRDefault="006D5B56" w:rsidP="006D5B56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连接DE,CF.</w:t>
      </w:r>
    </w:p>
    <w:p w14:paraId="577892AE" w14:textId="77777777" w:rsidR="006D5B56" w:rsidRDefault="006D5B56" w:rsidP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333333"/>
          <w:sz w:val="24"/>
          <w:szCs w:val="24"/>
          <w:shd w:val="clear" w:color="auto" w:fill="FFFFFF"/>
        </w:rPr>
        <w:t xml:space="preserve">  </w:t>
      </w:r>
      <w:r>
        <w:rPr>
          <w:rFonts w:ascii="宋体" w:hAnsi="宋体" w:cs="宋体" w:hint="eastAsia"/>
          <w:color w:val="333333"/>
          <w:position w:val="-12"/>
          <w:sz w:val="24"/>
          <w:szCs w:val="24"/>
          <w:shd w:val="clear" w:color="auto" w:fill="FFFFFF"/>
        </w:rPr>
        <w:object w:dxaOrig="3390" w:dyaOrig="390" w14:anchorId="670BB4FE">
          <v:shape id="_x0000_i1098" type="#_x0000_t75" style="width:169.5pt;height:19.5pt">
            <v:imagedata r:id="rId64" o:title=""/>
          </v:shape>
          <o:OLEObject Type="Embed" ProgID="Equation.KSEE3" ShapeID="_x0000_i1098" DrawAspect="Content" ObjectID="_1791880692" r:id="rId65"/>
        </w:object>
      </w:r>
    </w:p>
    <w:p w14:paraId="47A014DF" w14:textId="77777777" w:rsidR="006D5B56" w:rsidRDefault="006D5B56" w:rsidP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333333"/>
          <w:sz w:val="24"/>
          <w:szCs w:val="24"/>
          <w:shd w:val="clear" w:color="auto" w:fill="FFFFFF"/>
        </w:rPr>
        <w:t>∴</w:t>
      </w:r>
      <w:r>
        <w:rPr>
          <w:rFonts w:ascii="宋体" w:hAnsi="宋体" w:cs="宋体" w:hint="eastAsia"/>
          <w:color w:val="333333"/>
          <w:position w:val="-10"/>
          <w:sz w:val="24"/>
          <w:szCs w:val="24"/>
          <w:shd w:val="clear" w:color="auto" w:fill="FFFFFF"/>
        </w:rPr>
        <w:object w:dxaOrig="2220" w:dyaOrig="360" w14:anchorId="472B5142">
          <v:shape id="_x0000_i1100" type="#_x0000_t75" style="width:111pt;height:18pt">
            <v:imagedata r:id="rId66" o:title=""/>
          </v:shape>
          <o:OLEObject Type="Embed" ProgID="Equation.KSEE3" ShapeID="_x0000_i1100" DrawAspect="Content" ObjectID="_1791880693" r:id="rId67"/>
        </w:object>
      </w:r>
    </w:p>
    <w:p w14:paraId="634D8BEC" w14:textId="77777777" w:rsidR="006D5B56" w:rsidRDefault="006D5B56" w:rsidP="006D5B56">
      <w:pPr>
        <w:rPr>
          <w:rFonts w:ascii="宋体" w:hAnsi="宋体" w:cs="宋体"/>
          <w:color w:val="333333"/>
          <w:sz w:val="24"/>
          <w:szCs w:val="24"/>
          <w:shd w:val="clear" w:color="auto" w:fill="FFFFFF"/>
        </w:rPr>
      </w:pPr>
      <w:r>
        <w:rPr>
          <w:rFonts w:ascii="宋体" w:hAnsi="宋体" w:cs="宋体" w:hint="eastAsia"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宋体" w:hAnsi="宋体" w:cs="宋体" w:hint="eastAsia"/>
          <w:color w:val="333333"/>
          <w:position w:val="-14"/>
          <w:sz w:val="24"/>
          <w:szCs w:val="24"/>
          <w:shd w:val="clear" w:color="auto" w:fill="FFFFFF"/>
        </w:rPr>
        <w:object w:dxaOrig="3690" w:dyaOrig="390" w14:anchorId="63D93AC6">
          <v:shape id="_x0000_i1102" type="#_x0000_t75" style="width:184.5pt;height:19.5pt">
            <v:imagedata r:id="rId68" o:title=""/>
          </v:shape>
          <o:OLEObject Type="Embed" ProgID="Equation.KSEE3" ShapeID="_x0000_i1102" DrawAspect="Content" ObjectID="_1791880694" r:id="rId69"/>
        </w:object>
      </w:r>
      <w:r>
        <w:rPr>
          <w:rFonts w:ascii="宋体" w:hAnsi="宋体" w:cs="宋体"/>
          <w:color w:val="333333"/>
          <w:sz w:val="24"/>
          <w:szCs w:val="24"/>
          <w:shd w:val="clear" w:color="auto" w:fill="FFFFFF"/>
        </w:rPr>
        <w:t xml:space="preserve"> </w:t>
      </w:r>
    </w:p>
    <w:p w14:paraId="40F5CF86" w14:textId="31271B3A" w:rsidR="006D5B56" w:rsidRDefault="006D5B56">
      <w:pPr>
        <w:pStyle w:val="CommentText"/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6B161541" w15:done="0"/>
  <w15:commentEx w15:paraId="5E50C3DF" w15:done="0"/>
  <w15:commentEx w15:paraId="37D11ABF" w15:done="0"/>
  <w15:commentEx w15:paraId="1D1F69D0" w15:done="0"/>
  <w15:commentEx w15:paraId="74663A86" w15:done="0"/>
  <w15:commentEx w15:paraId="49A0388B" w15:done="0"/>
  <w15:commentEx w15:paraId="47D28E7C" w15:done="0"/>
  <w15:commentEx w15:paraId="1B167C3C" w15:done="0"/>
  <w15:commentEx w15:paraId="384AE4EA" w15:done="0"/>
  <w15:commentEx w15:paraId="568350CF" w15:done="0"/>
  <w15:commentEx w15:paraId="0DF6FB00" w15:done="0"/>
  <w15:commentEx w15:paraId="40963523" w15:done="0"/>
  <w15:commentEx w15:paraId="3FBCBA1F" w15:done="0"/>
  <w15:commentEx w15:paraId="4694E9D9" w15:done="0"/>
  <w15:commentEx w15:paraId="32B5DA97" w15:done="0"/>
  <w15:commentEx w15:paraId="29AEC815" w15:done="0"/>
  <w15:commentEx w15:paraId="27AD586E" w15:done="0"/>
  <w15:commentEx w15:paraId="6CEFB4B9" w15:done="0"/>
  <w15:commentEx w15:paraId="1DD998F1" w15:done="0"/>
  <w15:commentEx w15:paraId="40F5CF8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1B8DE1C6" w16cex:dateUtc="2024-10-24T14:07:00Z"/>
  <w16cex:commentExtensible w16cex:durableId="576C8FC3" w16cex:dateUtc="2024-10-24T14:14:00Z"/>
  <w16cex:commentExtensible w16cex:durableId="477090C7" w16cex:dateUtc="2024-10-24T14:13:00Z"/>
  <w16cex:commentExtensible w16cex:durableId="72215799" w16cex:dateUtc="2024-10-24T14:11:00Z"/>
  <w16cex:commentExtensible w16cex:durableId="073B8C48" w16cex:dateUtc="2024-10-24T14:11:00Z"/>
  <w16cex:commentExtensible w16cex:durableId="11975D55" w16cex:dateUtc="2024-10-24T14:39:00Z"/>
  <w16cex:commentExtensible w16cex:durableId="69547DD3" w16cex:dateUtc="2024-10-30T23:07:00Z"/>
  <w16cex:commentExtensible w16cex:durableId="005112CF" w16cex:dateUtc="2024-10-30T23:27:00Z"/>
  <w16cex:commentExtensible w16cex:durableId="7D559F7D" w16cex:dateUtc="2024-10-30T23:27:00Z"/>
  <w16cex:commentExtensible w16cex:durableId="36DBB0A1" w16cex:dateUtc="2024-10-30T23:27:00Z"/>
  <w16cex:commentExtensible w16cex:durableId="769C698D" w16cex:dateUtc="2024-10-30T23:28:00Z"/>
  <w16cex:commentExtensible w16cex:durableId="410E26CF" w16cex:dateUtc="2024-10-31T01:18:00Z"/>
  <w16cex:commentExtensible w16cex:durableId="3C8DCA14" w16cex:dateUtc="2024-10-31T01:50:00Z"/>
  <w16cex:commentExtensible w16cex:durableId="49BF0DCB" w16cex:dateUtc="2024-10-31T01:50:00Z"/>
  <w16cex:commentExtensible w16cex:durableId="79B9B300" w16cex:dateUtc="2024-10-31T01:44:00Z"/>
  <w16cex:commentExtensible w16cex:durableId="087EC3BA" w16cex:dateUtc="2024-10-31T01:45:00Z"/>
  <w16cex:commentExtensible w16cex:durableId="4A09A276" w16cex:dateUtc="2024-10-31T01:45:00Z"/>
  <w16cex:commentExtensible w16cex:durableId="5C8CACE9" w16cex:dateUtc="2024-10-31T01:45:00Z"/>
  <w16cex:commentExtensible w16cex:durableId="4D7F393E" w16cex:dateUtc="2024-10-31T01:46:00Z"/>
  <w16cex:commentExtensible w16cex:durableId="0D53FEE0" w16cex:dateUtc="2024-10-31T01:4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6B161541" w16cid:durableId="1B8DE1C6"/>
  <w16cid:commentId w16cid:paraId="5E50C3DF" w16cid:durableId="576C8FC3"/>
  <w16cid:commentId w16cid:paraId="37D11ABF" w16cid:durableId="477090C7"/>
  <w16cid:commentId w16cid:paraId="1D1F69D0" w16cid:durableId="72215799"/>
  <w16cid:commentId w16cid:paraId="74663A86" w16cid:durableId="073B8C48"/>
  <w16cid:commentId w16cid:paraId="49A0388B" w16cid:durableId="11975D55"/>
  <w16cid:commentId w16cid:paraId="47D28E7C" w16cid:durableId="69547DD3"/>
  <w16cid:commentId w16cid:paraId="1B167C3C" w16cid:durableId="005112CF"/>
  <w16cid:commentId w16cid:paraId="384AE4EA" w16cid:durableId="7D559F7D"/>
  <w16cid:commentId w16cid:paraId="568350CF" w16cid:durableId="36DBB0A1"/>
  <w16cid:commentId w16cid:paraId="0DF6FB00" w16cid:durableId="769C698D"/>
  <w16cid:commentId w16cid:paraId="40963523" w16cid:durableId="410E26CF"/>
  <w16cid:commentId w16cid:paraId="3FBCBA1F" w16cid:durableId="3C8DCA14"/>
  <w16cid:commentId w16cid:paraId="4694E9D9" w16cid:durableId="49BF0DCB"/>
  <w16cid:commentId w16cid:paraId="32B5DA97" w16cid:durableId="79B9B300"/>
  <w16cid:commentId w16cid:paraId="29AEC815" w16cid:durableId="087EC3BA"/>
  <w16cid:commentId w16cid:paraId="27AD586E" w16cid:durableId="4A09A276"/>
  <w16cid:commentId w16cid:paraId="6CEFB4B9" w16cid:durableId="5C8CACE9"/>
  <w16cid:commentId w16cid:paraId="1DD998F1" w16cid:durableId="4D7F393E"/>
  <w16cid:commentId w16cid:paraId="40F5CF86" w16cid:durableId="0D53FEE0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5879ED" w14:textId="77777777" w:rsidR="00055B81" w:rsidRDefault="00055B81">
      <w:r>
        <w:separator/>
      </w:r>
    </w:p>
  </w:endnote>
  <w:endnote w:type="continuationSeparator" w:id="0">
    <w:p w14:paraId="7B3D4B4C" w14:textId="77777777" w:rsidR="00055B81" w:rsidRDefault="00055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粗圆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992296100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15B53D1B" w14:textId="491C4759" w:rsidR="00B13E16" w:rsidRDefault="00B13E16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1833D74" w14:textId="77777777" w:rsidR="00B13E16" w:rsidRDefault="00B13E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2259978" w14:textId="77777777" w:rsidR="00055B81" w:rsidRDefault="00055B81">
      <w:r>
        <w:separator/>
      </w:r>
    </w:p>
  </w:footnote>
  <w:footnote w:type="continuationSeparator" w:id="0">
    <w:p w14:paraId="3DFC3D71" w14:textId="77777777" w:rsidR="00055B81" w:rsidRDefault="00055B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12D666" w14:textId="05B3927C" w:rsidR="00B13E16" w:rsidRDefault="00B13E16" w:rsidP="00B13E16">
    <w:pPr>
      <w:pStyle w:val="Header"/>
      <w:jc w:val="left"/>
    </w:pPr>
    <w:r>
      <w:rPr>
        <w:rFonts w:hint="eastAsia"/>
      </w:rPr>
      <w:t>DWS G5 Autumn</w: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DongCheng WANG">
    <w15:presenceInfo w15:providerId="Windows Live" w15:userId="bf54b2300055681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6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5DDF"/>
    <w:rsid w:val="0004625C"/>
    <w:rsid w:val="00055B81"/>
    <w:rsid w:val="000A2FA3"/>
    <w:rsid w:val="000B05A3"/>
    <w:rsid w:val="000E022C"/>
    <w:rsid w:val="001068C0"/>
    <w:rsid w:val="0013348F"/>
    <w:rsid w:val="00194AD3"/>
    <w:rsid w:val="001F18CD"/>
    <w:rsid w:val="001F2CF5"/>
    <w:rsid w:val="00210ECB"/>
    <w:rsid w:val="00263238"/>
    <w:rsid w:val="002C5162"/>
    <w:rsid w:val="002D22D6"/>
    <w:rsid w:val="002D423A"/>
    <w:rsid w:val="00322338"/>
    <w:rsid w:val="00331443"/>
    <w:rsid w:val="0036617B"/>
    <w:rsid w:val="00370644"/>
    <w:rsid w:val="003854B2"/>
    <w:rsid w:val="00496EFB"/>
    <w:rsid w:val="005160C7"/>
    <w:rsid w:val="0052769F"/>
    <w:rsid w:val="00532178"/>
    <w:rsid w:val="00555777"/>
    <w:rsid w:val="00635F1B"/>
    <w:rsid w:val="00645E89"/>
    <w:rsid w:val="006D5B56"/>
    <w:rsid w:val="006D7272"/>
    <w:rsid w:val="0074529C"/>
    <w:rsid w:val="007D662D"/>
    <w:rsid w:val="00844E3F"/>
    <w:rsid w:val="008A43B5"/>
    <w:rsid w:val="008C558D"/>
    <w:rsid w:val="008E065E"/>
    <w:rsid w:val="00915DDF"/>
    <w:rsid w:val="00922DFC"/>
    <w:rsid w:val="00967550"/>
    <w:rsid w:val="00A41BB1"/>
    <w:rsid w:val="00AF42FC"/>
    <w:rsid w:val="00B13E16"/>
    <w:rsid w:val="00B21600"/>
    <w:rsid w:val="00B3305E"/>
    <w:rsid w:val="00B81EA9"/>
    <w:rsid w:val="00B91503"/>
    <w:rsid w:val="00CC2829"/>
    <w:rsid w:val="00CC5D9E"/>
    <w:rsid w:val="00D17466"/>
    <w:rsid w:val="00D32368"/>
    <w:rsid w:val="00D57AE7"/>
    <w:rsid w:val="00D65A21"/>
    <w:rsid w:val="00DA3678"/>
    <w:rsid w:val="00EA559E"/>
    <w:rsid w:val="00EE13DE"/>
    <w:rsid w:val="00F0556C"/>
    <w:rsid w:val="00F43D0B"/>
    <w:rsid w:val="01EB4006"/>
    <w:rsid w:val="02D424D3"/>
    <w:rsid w:val="09B76439"/>
    <w:rsid w:val="101E061C"/>
    <w:rsid w:val="117A42B7"/>
    <w:rsid w:val="17493610"/>
    <w:rsid w:val="18450F70"/>
    <w:rsid w:val="2B75441E"/>
    <w:rsid w:val="3CDE7EE2"/>
    <w:rsid w:val="5C070CCC"/>
    <w:rsid w:val="65CF3956"/>
    <w:rsid w:val="78BB7621"/>
    <w:rsid w:val="7D166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 fillcolor="white">
      <v:fill color="white"/>
    </o:shapedefaults>
    <o:shapelayout v:ext="edit">
      <o:idmap v:ext="edit" data="2"/>
    </o:shapelayout>
  </w:shapeDefaults>
  <w:decimalSymbol w:val="."/>
  <w:listSeparator w:val=","/>
  <w14:docId w14:val="4AF8AEF5"/>
  <w15:docId w15:val="{02B9A079-A5F3-4CDC-9693-D67075198D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Heading1">
    <w:name w:val="heading 1"/>
    <w:next w:val="Normal"/>
    <w:qFormat/>
    <w:pPr>
      <w:keepNext/>
      <w:keepLines/>
      <w:widowControl w:val="0"/>
      <w:spacing w:before="340" w:after="330" w:line="576" w:lineRule="auto"/>
      <w:jc w:val="both"/>
      <w:outlineLvl w:val="0"/>
    </w:pPr>
    <w:rPr>
      <w:rFonts w:ascii="Calibri" w:hAnsi="Calibri"/>
      <w:b/>
      <w:kern w:val="44"/>
      <w:sz w:val="4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qFormat/>
    <w:pPr>
      <w:widowControl w:val="0"/>
      <w:jc w:val="both"/>
    </w:pPr>
    <w:rPr>
      <w:rFonts w:ascii="宋体" w:hAnsi="Courier New"/>
      <w:kern w:val="2"/>
      <w:sz w:val="21"/>
    </w:rPr>
  </w:style>
  <w:style w:type="paragraph" w:styleId="Date">
    <w:name w:val="Date"/>
    <w:basedOn w:val="Normal"/>
    <w:next w:val="Normal"/>
    <w:link w:val="DateChar"/>
    <w:uiPriority w:val="99"/>
    <w:semiHidden/>
    <w:unhideWhenUsed/>
    <w:qFormat/>
    <w:pPr>
      <w:ind w:leftChars="2500" w:left="100"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99"/>
    <w:qFormat/>
    <w:tblPr>
      <w:tblCellMar>
        <w:left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NoSpacingChar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qFormat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DateChar">
    <w:name w:val="Date Char"/>
    <w:basedOn w:val="DefaultParagraphFont"/>
    <w:link w:val="Date"/>
    <w:uiPriority w:val="99"/>
    <w:semiHidden/>
    <w:qFormat/>
  </w:style>
  <w:style w:type="paragraph" w:customStyle="1" w:styleId="DefaultParagraph">
    <w:name w:val="DefaultParagraph"/>
    <w:qFormat/>
    <w:rPr>
      <w:rFonts w:eastAsiaTheme="minorEastAsia" w:hAnsiTheme="minorHAnsi" w:cstheme="minorBidi"/>
      <w:kern w:val="2"/>
      <w:sz w:val="21"/>
      <w:szCs w:val="22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2">
    <w:name w:val="Normal_3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3">
    <w:name w:val="Normal_3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4">
    <w:name w:val="Normal_3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5">
    <w:name w:val="Normal_3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6">
    <w:name w:val="Normal_3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7">
    <w:name w:val="Normal_3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7">
    <w:name w:val="Normal_4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20">
    <w:name w:val="Normal_6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621">
    <w:name w:val="Normal_6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2">
    <w:name w:val="Normal_0_4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43">
    <w:name w:val="Normal_0_4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B81EA9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81EA9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81EA9"/>
    <w:rPr>
      <w:rFonts w:ascii="Calibri" w:hAnsi="Calibri"/>
      <w:kern w:val="2"/>
      <w:sz w:val="21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81EA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81EA9"/>
    <w:rPr>
      <w:rFonts w:ascii="Calibri" w:hAnsi="Calibri"/>
      <w:b/>
      <w:bCs/>
      <w:kern w:val="2"/>
      <w:sz w:val="21"/>
      <w:szCs w:val="22"/>
    </w:rPr>
  </w:style>
  <w:style w:type="paragraph" w:styleId="ListParagraph">
    <w:name w:val="List Paragraph"/>
    <w:basedOn w:val="Normal"/>
    <w:uiPriority w:val="99"/>
    <w:unhideWhenUsed/>
    <w:rsid w:val="00EA559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9983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comments.xml.rels><?xml version="1.0" encoding="UTF-8" standalone="yes"?>
<Relationships xmlns="http://schemas.openxmlformats.org/package/2006/relationships"><Relationship Id="rId26" Type="http://schemas.openxmlformats.org/officeDocument/2006/relationships/image" Target="media/image33.wmf"/><Relationship Id="rId21" Type="http://schemas.openxmlformats.org/officeDocument/2006/relationships/oleObject" Target="embeddings/oleObject19.bin"/><Relationship Id="rId42" Type="http://schemas.openxmlformats.org/officeDocument/2006/relationships/image" Target="media/image42.wmf"/><Relationship Id="rId47" Type="http://schemas.openxmlformats.org/officeDocument/2006/relationships/oleObject" Target="embeddings/oleObject32.bin"/><Relationship Id="rId63" Type="http://schemas.openxmlformats.org/officeDocument/2006/relationships/oleObject" Target="embeddings/oleObject40.bin"/><Relationship Id="rId68" Type="http://schemas.openxmlformats.org/officeDocument/2006/relationships/image" Target="media/image63.wmf"/><Relationship Id="rId7" Type="http://schemas.openxmlformats.org/officeDocument/2006/relationships/image" Target="media/image22.wmf"/><Relationship Id="rId2" Type="http://schemas.openxmlformats.org/officeDocument/2006/relationships/oleObject" Target="embeddings/oleObject9.bin"/><Relationship Id="rId16" Type="http://schemas.openxmlformats.org/officeDocument/2006/relationships/oleObject" Target="embeddings/oleObject16.bin"/><Relationship Id="rId29" Type="http://schemas.openxmlformats.org/officeDocument/2006/relationships/oleObject" Target="embeddings/oleObject23.bin"/><Relationship Id="rId11" Type="http://schemas.openxmlformats.org/officeDocument/2006/relationships/image" Target="media/image25.wmf"/><Relationship Id="rId24" Type="http://schemas.openxmlformats.org/officeDocument/2006/relationships/image" Target="media/image32.wmf"/><Relationship Id="rId32" Type="http://schemas.openxmlformats.org/officeDocument/2006/relationships/image" Target="media/image36.wmf"/><Relationship Id="rId37" Type="http://schemas.openxmlformats.org/officeDocument/2006/relationships/oleObject" Target="embeddings/oleObject27.bin"/><Relationship Id="rId40" Type="http://schemas.openxmlformats.org/officeDocument/2006/relationships/image" Target="media/image41.wmf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5.bin"/><Relationship Id="rId58" Type="http://schemas.openxmlformats.org/officeDocument/2006/relationships/image" Target="media/image52.wmf"/><Relationship Id="rId66" Type="http://schemas.openxmlformats.org/officeDocument/2006/relationships/image" Target="media/image62.wmf"/><Relationship Id="rId5" Type="http://schemas.openxmlformats.org/officeDocument/2006/relationships/image" Target="media/image21.wmf"/><Relationship Id="rId61" Type="http://schemas.openxmlformats.org/officeDocument/2006/relationships/oleObject" Target="embeddings/oleObject39.bin"/><Relationship Id="rId19" Type="http://schemas.openxmlformats.org/officeDocument/2006/relationships/image" Target="media/image29.wmf"/><Relationship Id="rId14" Type="http://schemas.openxmlformats.org/officeDocument/2006/relationships/oleObject" Target="embeddings/oleObject15.bin"/><Relationship Id="rId22" Type="http://schemas.openxmlformats.org/officeDocument/2006/relationships/image" Target="media/image31.wmf"/><Relationship Id="rId27" Type="http://schemas.openxmlformats.org/officeDocument/2006/relationships/oleObject" Target="embeddings/oleObject22.bin"/><Relationship Id="rId30" Type="http://schemas.openxmlformats.org/officeDocument/2006/relationships/image" Target="media/image35.wmf"/><Relationship Id="rId35" Type="http://schemas.openxmlformats.org/officeDocument/2006/relationships/oleObject" Target="embeddings/oleObject26.bin"/><Relationship Id="rId43" Type="http://schemas.openxmlformats.org/officeDocument/2006/relationships/oleObject" Target="embeddings/oleObject30.bin"/><Relationship Id="rId48" Type="http://schemas.openxmlformats.org/officeDocument/2006/relationships/image" Target="media/image45.wmf"/><Relationship Id="rId56" Type="http://schemas.openxmlformats.org/officeDocument/2006/relationships/image" Target="media/image51.wmf"/><Relationship Id="rId64" Type="http://schemas.openxmlformats.org/officeDocument/2006/relationships/image" Target="media/image61.wmf"/><Relationship Id="rId69" Type="http://schemas.openxmlformats.org/officeDocument/2006/relationships/oleObject" Target="embeddings/oleObject43.bin"/><Relationship Id="rId8" Type="http://schemas.openxmlformats.org/officeDocument/2006/relationships/oleObject" Target="embeddings/oleObject12.bin"/><Relationship Id="rId51" Type="http://schemas.openxmlformats.org/officeDocument/2006/relationships/oleObject" Target="embeddings/oleObject34.bin"/><Relationship Id="rId3" Type="http://schemas.openxmlformats.org/officeDocument/2006/relationships/image" Target="media/image20.wmf"/><Relationship Id="rId12" Type="http://schemas.openxmlformats.org/officeDocument/2006/relationships/oleObject" Target="embeddings/oleObject14.bin"/><Relationship Id="rId17" Type="http://schemas.openxmlformats.org/officeDocument/2006/relationships/image" Target="media/image28.wmf"/><Relationship Id="rId25" Type="http://schemas.openxmlformats.org/officeDocument/2006/relationships/oleObject" Target="embeddings/oleObject21.bin"/><Relationship Id="rId33" Type="http://schemas.openxmlformats.org/officeDocument/2006/relationships/oleObject" Target="embeddings/oleObject25.bin"/><Relationship Id="rId38" Type="http://schemas.openxmlformats.org/officeDocument/2006/relationships/image" Target="media/image40.wmf"/><Relationship Id="rId46" Type="http://schemas.openxmlformats.org/officeDocument/2006/relationships/image" Target="media/image44.wmf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2.bin"/><Relationship Id="rId20" Type="http://schemas.openxmlformats.org/officeDocument/2006/relationships/oleObject" Target="embeddings/oleObject18.bin"/><Relationship Id="rId41" Type="http://schemas.openxmlformats.org/officeDocument/2006/relationships/oleObject" Target="embeddings/oleObject29.bin"/><Relationship Id="rId54" Type="http://schemas.openxmlformats.org/officeDocument/2006/relationships/image" Target="media/image50.wmf"/><Relationship Id="rId62" Type="http://schemas.openxmlformats.org/officeDocument/2006/relationships/image" Target="media/image57.wmf"/><Relationship Id="rId1" Type="http://schemas.openxmlformats.org/officeDocument/2006/relationships/image" Target="media/image19.wmf"/><Relationship Id="rId6" Type="http://schemas.openxmlformats.org/officeDocument/2006/relationships/oleObject" Target="embeddings/oleObject11.bin"/><Relationship Id="rId15" Type="http://schemas.openxmlformats.org/officeDocument/2006/relationships/image" Target="media/image27.wmf"/><Relationship Id="rId23" Type="http://schemas.openxmlformats.org/officeDocument/2006/relationships/oleObject" Target="embeddings/oleObject20.bin"/><Relationship Id="rId28" Type="http://schemas.openxmlformats.org/officeDocument/2006/relationships/image" Target="media/image34.wmf"/><Relationship Id="rId36" Type="http://schemas.openxmlformats.org/officeDocument/2006/relationships/image" Target="media/image39.wmf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37.bin"/><Relationship Id="rId10" Type="http://schemas.openxmlformats.org/officeDocument/2006/relationships/oleObject" Target="embeddings/oleObject13.bin"/><Relationship Id="rId31" Type="http://schemas.openxmlformats.org/officeDocument/2006/relationships/oleObject" Target="embeddings/oleObject24.bin"/><Relationship Id="rId44" Type="http://schemas.openxmlformats.org/officeDocument/2006/relationships/image" Target="media/image43.wmf"/><Relationship Id="rId52" Type="http://schemas.openxmlformats.org/officeDocument/2006/relationships/image" Target="media/image47.wmf"/><Relationship Id="rId60" Type="http://schemas.openxmlformats.org/officeDocument/2006/relationships/image" Target="media/image56.wmf"/><Relationship Id="rId65" Type="http://schemas.openxmlformats.org/officeDocument/2006/relationships/oleObject" Target="embeddings/oleObject41.bin"/><Relationship Id="rId4" Type="http://schemas.openxmlformats.org/officeDocument/2006/relationships/oleObject" Target="embeddings/oleObject10.bin"/><Relationship Id="rId9" Type="http://schemas.openxmlformats.org/officeDocument/2006/relationships/image" Target="media/image24.wmf"/><Relationship Id="rId13" Type="http://schemas.openxmlformats.org/officeDocument/2006/relationships/image" Target="media/image26.wmf"/><Relationship Id="rId18" Type="http://schemas.openxmlformats.org/officeDocument/2006/relationships/oleObject" Target="embeddings/oleObject17.bin"/><Relationship Id="rId39" Type="http://schemas.openxmlformats.org/officeDocument/2006/relationships/oleObject" Target="embeddings/oleObject28.bin"/><Relationship Id="rId34" Type="http://schemas.openxmlformats.org/officeDocument/2006/relationships/image" Target="media/image38.wmf"/><Relationship Id="rId50" Type="http://schemas.openxmlformats.org/officeDocument/2006/relationships/image" Target="media/image46.wmf"/><Relationship Id="rId55" Type="http://schemas.openxmlformats.org/officeDocument/2006/relationships/oleObject" Target="embeddings/oleObject36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microsoft.com/office/2018/08/relationships/commentsExtensible" Target="commentsExtensible.xml"/><Relationship Id="rId39" Type="http://schemas.openxmlformats.org/officeDocument/2006/relationships/image" Target="media/image3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53.png"/><Relationship Id="rId47" Type="http://schemas.openxmlformats.org/officeDocument/2006/relationships/image" Target="media/image60.png"/><Relationship Id="rId50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png"/><Relationship Id="rId11" Type="http://schemas.openxmlformats.org/officeDocument/2006/relationships/oleObject" Target="embeddings/oleObject2.bin"/><Relationship Id="rId24" Type="http://schemas.microsoft.com/office/2011/relationships/commentsExtended" Target="commentsExtended.xml"/><Relationship Id="rId32" Type="http://schemas.openxmlformats.org/officeDocument/2006/relationships/image" Target="media/image15.png"/><Relationship Id="rId37" Type="http://schemas.openxmlformats.org/officeDocument/2006/relationships/image" Target="media/image23.png"/><Relationship Id="rId40" Type="http://schemas.openxmlformats.org/officeDocument/2006/relationships/image" Target="media/image48.png"/><Relationship Id="rId45" Type="http://schemas.openxmlformats.org/officeDocument/2006/relationships/image" Target="media/image58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comments" Target="comments.xml"/><Relationship Id="rId28" Type="http://schemas.openxmlformats.org/officeDocument/2006/relationships/image" Target="media/image11.png"/><Relationship Id="rId36" Type="http://schemas.openxmlformats.org/officeDocument/2006/relationships/image" Target="media/image18.png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4" Type="http://schemas.openxmlformats.org/officeDocument/2006/relationships/image" Target="media/image55.pn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oleObject" Target="embeddings/oleObject8.bin"/><Relationship Id="rId43" Type="http://schemas.openxmlformats.org/officeDocument/2006/relationships/image" Target="media/image54.png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microsoft.com/office/2011/relationships/people" Target="peop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microsoft.com/office/2016/09/relationships/commentsIds" Target="commentsIds.xml"/><Relationship Id="rId33" Type="http://schemas.openxmlformats.org/officeDocument/2006/relationships/image" Target="media/image16.png"/><Relationship Id="rId38" Type="http://schemas.openxmlformats.org/officeDocument/2006/relationships/image" Target="media/image30.png"/><Relationship Id="rId46" Type="http://schemas.openxmlformats.org/officeDocument/2006/relationships/image" Target="media/image59.png"/><Relationship Id="rId20" Type="http://schemas.openxmlformats.org/officeDocument/2006/relationships/image" Target="media/image8.wmf"/><Relationship Id="rId41" Type="http://schemas.openxmlformats.org/officeDocument/2006/relationships/image" Target="media/image4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4"/>
    <customShpInfo spid="_x0000_s103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1</TotalTime>
  <Pages>7</Pages>
  <Words>857</Words>
  <Characters>996</Characters>
  <Application>Microsoft Office Word</Application>
  <DocSecurity>0</DocSecurity>
  <Lines>199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【通用版】小学奥数讲义</vt:lpstr>
    </vt:vector>
  </TitlesOfParts>
  <Manager/>
  <Company>高考学子加油站</Company>
  <LinksUpToDate>false</LinksUpToDate>
  <CharactersWithSpaces>180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【通用版】小学奥数讲义</dc:title>
  <dc:subject/>
  <dc:creator>高考学子加油站</dc:creator>
  <cp:keywords>奥数</cp:keywords>
  <dc:description/>
  <cp:lastModifiedBy>DongCheng WANG</cp:lastModifiedBy>
  <cp:revision>28</cp:revision>
  <cp:lastPrinted>2024-10-31T03:45:00Z</cp:lastPrinted>
  <dcterms:created xsi:type="dcterms:W3CDTF">2019-12-24T03:01:00Z</dcterms:created>
  <dcterms:modified xsi:type="dcterms:W3CDTF">2024-10-31T03:45:00Z</dcterms:modified>
  <cp:category>小学数学</cp:category>
</cp:coreProperties>
</file>